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35F37E" w14:textId="77777777" w:rsidR="00307C32" w:rsidRDefault="00307C32" w:rsidP="00307C32">
      <w:pPr>
        <w:pStyle w:val="Psectionheading"/>
      </w:pPr>
      <w:r>
        <w:t>Multiple-choice section – choose the correct answer</w:t>
      </w:r>
    </w:p>
    <w:p w14:paraId="68CAF5F3" w14:textId="02C11560" w:rsidR="00307C32" w:rsidRDefault="00307C32" w:rsidP="00307C32">
      <w:pPr>
        <w:pStyle w:val="Pquestionheadingmc1stafterhead"/>
      </w:pPr>
      <w:r>
        <w:t>Question 1</w:t>
      </w:r>
      <w:r>
        <w:tab/>
      </w:r>
      <w:r w:rsidR="00385C87">
        <w:t>[9.</w:t>
      </w:r>
      <w:r>
        <w:t>5</w:t>
      </w:r>
      <w:r w:rsidRPr="00DF7F34">
        <w:t>]</w:t>
      </w:r>
    </w:p>
    <w:p w14:paraId="4D4A4890" w14:textId="77777777" w:rsidR="00391160" w:rsidRDefault="00391160" w:rsidP="00E94856">
      <w:pPr>
        <w:pStyle w:val="Pquestiontextmainstem"/>
      </w:pPr>
      <w:r w:rsidRPr="00276578">
        <w:t>Wh</w:t>
      </w:r>
      <w:r w:rsidR="00E94856">
        <w:t>i</w:t>
      </w:r>
      <w:r w:rsidRPr="00276578">
        <w:t>ch one of the following statements is false?</w:t>
      </w:r>
      <w:r>
        <w:t xml:space="preserve"> </w:t>
      </w:r>
    </w:p>
    <w:p w14:paraId="35CE9B9F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1E411C">
        <w:tab/>
      </w:r>
      <w:r w:rsidRPr="00276578">
        <w:t>A parallelogram has two pairs of parallel sides.</w:t>
      </w:r>
    </w:p>
    <w:p w14:paraId="5234FE66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B</w:t>
      </w:r>
      <w:r w:rsidR="001E411C">
        <w:tab/>
      </w:r>
      <w:r w:rsidRPr="00276578">
        <w:t>A kite has opposite sides equal.</w:t>
      </w:r>
    </w:p>
    <w:p w14:paraId="56106E83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C</w:t>
      </w:r>
      <w:r w:rsidR="001E411C">
        <w:tab/>
      </w:r>
      <w:r w:rsidRPr="00276578">
        <w:t>The diagonals of a rhombus bi</w:t>
      </w:r>
      <w:r>
        <w:t>sect each other at right angles.</w:t>
      </w:r>
    </w:p>
    <w:p w14:paraId="4F6C812A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D</w:t>
      </w:r>
      <w:r w:rsidR="001E411C">
        <w:tab/>
      </w:r>
      <w:r w:rsidRPr="00276578">
        <w:t>A square is a special type of rectangle</w:t>
      </w:r>
      <w:r>
        <w:t>.</w:t>
      </w:r>
    </w:p>
    <w:p w14:paraId="10A3FF7A" w14:textId="5CB9CD90" w:rsidR="00307C32" w:rsidRDefault="00307C32" w:rsidP="00307C32">
      <w:pPr>
        <w:pStyle w:val="Pquestionheadingmc"/>
      </w:pPr>
      <w:r>
        <w:t>Question 2</w:t>
      </w:r>
      <w:r>
        <w:tab/>
      </w:r>
      <w:r w:rsidR="00385C87">
        <w:t>[9.</w:t>
      </w:r>
      <w:r>
        <w:t>1</w:t>
      </w:r>
      <w:r w:rsidRPr="00DF7F34">
        <w:t>]</w:t>
      </w:r>
    </w:p>
    <w:p w14:paraId="7E8CAF47" w14:textId="77777777" w:rsidR="00391160" w:rsidRDefault="00391160" w:rsidP="00E94856">
      <w:pPr>
        <w:pStyle w:val="Pquestiontextmainstem"/>
      </w:pPr>
      <w:r w:rsidRPr="00276578">
        <w:t>Which is not a test for congruent triangles?</w:t>
      </w:r>
    </w:p>
    <w:p w14:paraId="762D2D54" w14:textId="55E5CA1B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D16529">
        <w:rPr>
          <w:rStyle w:val="Cquestionpartlabelbold"/>
        </w:rPr>
        <w:tab/>
      </w:r>
      <w:r w:rsidRPr="00276578">
        <w:t>SS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Pr="00276578">
        <w:t>AAA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Pr="00276578">
        <w:t>RH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Pr="00276578">
        <w:t>AS</w:t>
      </w:r>
      <w:r w:rsidR="00385C87">
        <w:t>A</w:t>
      </w:r>
    </w:p>
    <w:p w14:paraId="3E30D724" w14:textId="02F7F441" w:rsidR="00307C32" w:rsidRDefault="00307C32" w:rsidP="00307C32">
      <w:pPr>
        <w:pStyle w:val="Pquestionheadingmc"/>
      </w:pPr>
      <w:r>
        <w:t xml:space="preserve">Question </w:t>
      </w:r>
      <w:r w:rsidR="00304BB3">
        <w:t>3</w:t>
      </w:r>
      <w:r>
        <w:tab/>
      </w:r>
      <w:r w:rsidR="00385C87">
        <w:t>[9.</w:t>
      </w:r>
      <w:r>
        <w:t>1</w:t>
      </w:r>
      <w:r w:rsidRPr="00DF7F34">
        <w:t>]</w:t>
      </w:r>
    </w:p>
    <w:p w14:paraId="72BA6202" w14:textId="77777777" w:rsidR="00391160" w:rsidRPr="00276578" w:rsidRDefault="00391160" w:rsidP="00E94856">
      <w:pPr>
        <w:pStyle w:val="Pquestiontextmainstem"/>
      </w:pPr>
      <w:r w:rsidRPr="00276578">
        <w:t xml:space="preserve">The value of </w:t>
      </w:r>
      <w:r w:rsidRPr="00D16529">
        <w:rPr>
          <w:rStyle w:val="Cmathsexpressions"/>
        </w:rPr>
        <w:t>x</w:t>
      </w:r>
      <w:r w:rsidRPr="00276578">
        <w:t xml:space="preserve"> in the pair of similar triangles is:</w:t>
      </w:r>
    </w:p>
    <w:p w14:paraId="734ED013" w14:textId="77777777" w:rsidR="00391160" w:rsidRPr="00D16529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40565D4F" wp14:editId="4C467531">
            <wp:extent cx="1879600" cy="698500"/>
            <wp:effectExtent l="0" t="0" r="0" b="12700"/>
            <wp:docPr id="1" name="Picture 1" descr="PM10_PR_TSa_8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10_PR_TSa_8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151BA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1E411C">
        <w:tab/>
      </w:r>
      <w:r w:rsidRPr="00276578">
        <w:t xml:space="preserve">4 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1E411C">
        <w:tab/>
      </w:r>
      <w:r w:rsidRPr="00276578">
        <w:t xml:space="preserve">12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rPr>
          <w:rStyle w:val="Cquestionpartlabelbold"/>
        </w:rPr>
        <w:tab/>
      </w:r>
      <w:r w:rsidRPr="00276578">
        <w:t>8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Pr="00276578">
        <w:t>9</w:t>
      </w:r>
    </w:p>
    <w:p w14:paraId="2EF92AE8" w14:textId="77777777" w:rsidR="00391160" w:rsidRPr="00276578" w:rsidRDefault="00391160" w:rsidP="00962659">
      <w:pPr>
        <w:tabs>
          <w:tab w:val="left" w:pos="993"/>
          <w:tab w:val="left" w:pos="1985"/>
          <w:tab w:val="left" w:pos="2977"/>
          <w:tab w:val="left" w:pos="4253"/>
          <w:tab w:val="right" w:pos="9213"/>
        </w:tabs>
      </w:pPr>
    </w:p>
    <w:p w14:paraId="27EFD40F" w14:textId="36572A76" w:rsidR="00307C32" w:rsidRDefault="00307C32" w:rsidP="00307C32">
      <w:pPr>
        <w:pStyle w:val="Pquestionheadingmc"/>
      </w:pPr>
      <w:r>
        <w:t>Question 4</w:t>
      </w:r>
      <w:r>
        <w:tab/>
      </w:r>
      <w:r w:rsidR="00385C87">
        <w:t>[9.</w:t>
      </w:r>
      <w:r>
        <w:t>2</w:t>
      </w:r>
      <w:r w:rsidRPr="00DF7F34">
        <w:t>]</w:t>
      </w:r>
    </w:p>
    <w:p w14:paraId="36A70BC2" w14:textId="77777777" w:rsidR="00391160" w:rsidRDefault="00391160" w:rsidP="00E94856">
      <w:pPr>
        <w:pStyle w:val="Pquestiontextmainstem"/>
      </w:pPr>
      <w:r w:rsidRPr="00276578">
        <w:rPr>
          <w:position w:val="-6"/>
        </w:rPr>
        <w:object w:dxaOrig="720" w:dyaOrig="279" w14:anchorId="460ABC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4pt" o:ole="">
            <v:imagedata r:id="rId9" o:title=""/>
          </v:shape>
          <o:OLEObject Type="Embed" ProgID="Equation.3" ShapeID="_x0000_i1025" DrawAspect="Content" ObjectID="_1538901937" r:id="rId10"/>
        </w:object>
      </w:r>
      <w:r w:rsidRPr="00276578">
        <w:t xml:space="preserve">with </w:t>
      </w:r>
      <w:r w:rsidRPr="00276578">
        <w:rPr>
          <w:position w:val="-6"/>
        </w:rPr>
        <w:object w:dxaOrig="740" w:dyaOrig="279" w14:anchorId="24E6DE92">
          <v:shape id="_x0000_i1026" type="#_x0000_t75" style="width:36pt;height:14.4pt" o:ole="">
            <v:imagedata r:id="rId11" o:title=""/>
          </v:shape>
          <o:OLEObject Type="Embed" ProgID="Equation.3" ShapeID="_x0000_i1026" DrawAspect="Content" ObjectID="_1538901938" r:id="rId12"/>
        </w:object>
      </w:r>
      <w:r w:rsidRPr="00276578">
        <w:t>can be used as part of a test for congruency because:</w:t>
      </w:r>
    </w:p>
    <w:p w14:paraId="417ACFD1" w14:textId="77777777" w:rsidR="00391160" w:rsidRPr="00D16529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47F53F89" wp14:editId="269342F6">
            <wp:extent cx="1587500" cy="774700"/>
            <wp:effectExtent l="0" t="0" r="12700" b="12700"/>
            <wp:docPr id="4" name="Picture 4" descr="PM10_PR_TSa_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Sa_8_0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36390" w14:textId="77777777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Pr="00276578">
        <w:t>they are alternate angles</w:t>
      </w:r>
    </w:p>
    <w:p w14:paraId="0E8F4E9A" w14:textId="77777777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B</w:t>
      </w:r>
      <w:r w:rsidR="00D16529">
        <w:tab/>
      </w:r>
      <w:r w:rsidRPr="00276578">
        <w:t>they are opposite angles</w:t>
      </w:r>
    </w:p>
    <w:p w14:paraId="2AC721C5" w14:textId="77777777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C</w:t>
      </w:r>
      <w:r w:rsidR="00D16529">
        <w:tab/>
      </w:r>
      <w:r w:rsidRPr="00276578">
        <w:t xml:space="preserve">their sum is </w:t>
      </w:r>
      <w:r>
        <w:t>180º</w:t>
      </w:r>
    </w:p>
    <w:p w14:paraId="34674268" w14:textId="77777777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D</w:t>
      </w:r>
      <w:r w:rsidR="00D16529">
        <w:tab/>
      </w:r>
      <w:r w:rsidRPr="00276578">
        <w:t>they are both acute angles</w:t>
      </w:r>
    </w:p>
    <w:p w14:paraId="786B6053" w14:textId="77777777" w:rsidR="00391160" w:rsidRPr="00276578" w:rsidRDefault="00391160" w:rsidP="00962659">
      <w:pPr>
        <w:tabs>
          <w:tab w:val="left" w:pos="993"/>
          <w:tab w:val="left" w:pos="1985"/>
          <w:tab w:val="left" w:pos="2977"/>
          <w:tab w:val="left" w:pos="4253"/>
        </w:tabs>
      </w:pPr>
      <w:bookmarkStart w:id="0" w:name="_Hlk326574493"/>
    </w:p>
    <w:p w14:paraId="4A5B5A78" w14:textId="5C1B0B0F" w:rsidR="00307C32" w:rsidRDefault="00307C32" w:rsidP="00307C32">
      <w:pPr>
        <w:pStyle w:val="Pquestionheadingmc"/>
      </w:pPr>
      <w:r>
        <w:t>Question 5</w:t>
      </w:r>
      <w:r>
        <w:tab/>
      </w:r>
      <w:r w:rsidR="00385C87">
        <w:t>[9.</w:t>
      </w:r>
      <w:r>
        <w:t xml:space="preserve">3, </w:t>
      </w:r>
      <w:r w:rsidR="00385C87">
        <w:t>9</w:t>
      </w:r>
      <w:r>
        <w:t>.5</w:t>
      </w:r>
      <w:r w:rsidRPr="00DF7F34">
        <w:t>]</w:t>
      </w:r>
    </w:p>
    <w:bookmarkEnd w:id="0"/>
    <w:p w14:paraId="2DAA936C" w14:textId="77777777" w:rsidR="00391160" w:rsidRDefault="00391160" w:rsidP="00E94856">
      <w:pPr>
        <w:pStyle w:val="Pquestiontextmainstem"/>
      </w:pPr>
      <w:r w:rsidRPr="00276578">
        <w:t>If</w:t>
      </w:r>
      <w:r>
        <w:t xml:space="preserve"> </w:t>
      </w:r>
      <w:r w:rsidRPr="00D16529">
        <w:rPr>
          <w:rStyle w:val="Cmathsexpressions"/>
        </w:rPr>
        <w:t xml:space="preserve">OB </w:t>
      </w:r>
      <w:r>
        <w:t xml:space="preserve">= </w:t>
      </w:r>
      <w:r w:rsidRPr="00D16529">
        <w:rPr>
          <w:rStyle w:val="Cmathsexpressions"/>
        </w:rPr>
        <w:t>OC</w:t>
      </w:r>
      <w:r>
        <w:t>,</w:t>
      </w:r>
      <w:r w:rsidRPr="00276578">
        <w:t xml:space="preserve"> which congruency test can be used to prove </w:t>
      </w:r>
      <w:r w:rsidRPr="00276578">
        <w:rPr>
          <w:position w:val="-6"/>
        </w:rPr>
        <w:object w:dxaOrig="700" w:dyaOrig="279" w14:anchorId="7A7CA930">
          <v:shape id="_x0000_i1027" type="#_x0000_t75" style="width:36pt;height:14.4pt" o:ole="">
            <v:imagedata r:id="rId14" o:title=""/>
          </v:shape>
          <o:OLEObject Type="Embed" ProgID="Equation.3" ShapeID="_x0000_i1027" DrawAspect="Content" ObjectID="_1538901939" r:id="rId15"/>
        </w:object>
      </w:r>
      <w:r w:rsidRPr="00276578">
        <w:t>≡</w:t>
      </w:r>
      <w:r w:rsidRPr="00276578">
        <w:rPr>
          <w:position w:val="-6"/>
        </w:rPr>
        <w:object w:dxaOrig="740" w:dyaOrig="279" w14:anchorId="1B737DC4">
          <v:shape id="_x0000_i1028" type="#_x0000_t75" style="width:36pt;height:14.4pt" o:ole="">
            <v:imagedata r:id="rId16" o:title=""/>
          </v:shape>
          <o:OLEObject Type="Embed" ProgID="Equation.3" ShapeID="_x0000_i1028" DrawAspect="Content" ObjectID="_1538901940" r:id="rId17"/>
        </w:object>
      </w:r>
      <w:r w:rsidRPr="00276578">
        <w:t>?</w:t>
      </w:r>
    </w:p>
    <w:p w14:paraId="03E66A4F" w14:textId="77777777" w:rsidR="00391160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38AC8E43" wp14:editId="4EDA73CF">
            <wp:extent cx="1358900" cy="673100"/>
            <wp:effectExtent l="0" t="0" r="12700" b="12700"/>
            <wp:docPr id="7" name="Picture 7" descr="PM10_PR_TSa_8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10_PR_TSa_8_0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90488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D16529">
        <w:tab/>
      </w:r>
      <w:r w:rsidRPr="00276578">
        <w:t xml:space="preserve">SAS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Pr="00276578">
        <w:t>ASA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Pr="00276578">
        <w:t>RH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Pr="00276578">
        <w:t>SSS</w:t>
      </w:r>
    </w:p>
    <w:p w14:paraId="587FB936" w14:textId="77777777" w:rsidR="00391160" w:rsidRPr="0090591D" w:rsidRDefault="00391160" w:rsidP="00962659">
      <w:pPr>
        <w:tabs>
          <w:tab w:val="left" w:pos="993"/>
          <w:tab w:val="left" w:pos="1985"/>
          <w:tab w:val="left" w:pos="2977"/>
          <w:tab w:val="left" w:pos="4253"/>
        </w:tabs>
      </w:pPr>
    </w:p>
    <w:p w14:paraId="36F1245C" w14:textId="77777777" w:rsidR="00391160" w:rsidRPr="00276578" w:rsidRDefault="00391160" w:rsidP="00524A92">
      <w:pPr>
        <w:tabs>
          <w:tab w:val="left" w:pos="993"/>
          <w:tab w:val="left" w:pos="1985"/>
          <w:tab w:val="left" w:pos="2977"/>
          <w:tab w:val="left" w:pos="4253"/>
        </w:tabs>
      </w:pPr>
    </w:p>
    <w:p w14:paraId="5C0CABCC" w14:textId="35B94346" w:rsidR="00307C32" w:rsidRDefault="00307C32" w:rsidP="00307C32">
      <w:pPr>
        <w:pStyle w:val="Pquestionheadingmc"/>
      </w:pPr>
      <w:r>
        <w:lastRenderedPageBreak/>
        <w:t>Question 6</w:t>
      </w:r>
      <w:r>
        <w:tab/>
      </w:r>
      <w:r w:rsidR="00385C87">
        <w:t>[9.</w:t>
      </w:r>
      <w:r>
        <w:t>2</w:t>
      </w:r>
      <w:r w:rsidRPr="00DF7F34">
        <w:t>]</w:t>
      </w:r>
    </w:p>
    <w:p w14:paraId="6D278ACC" w14:textId="77777777" w:rsidR="00391160" w:rsidRDefault="00391160" w:rsidP="00E94856">
      <w:pPr>
        <w:pStyle w:val="Pquestiontextmainstem"/>
      </w:pPr>
      <w:r w:rsidRPr="00276578">
        <w:t>A pair of congruent triangles</w:t>
      </w:r>
      <w:r w:rsidRPr="00D16529">
        <w:rPr>
          <w:rStyle w:val="Cmathsexpressions"/>
        </w:rPr>
        <w:t xml:space="preserve"> </w:t>
      </w:r>
      <w:r w:rsidRPr="00276578">
        <w:t>is:</w:t>
      </w:r>
    </w:p>
    <w:p w14:paraId="21049E36" w14:textId="77777777" w:rsidR="00391160" w:rsidRPr="00D16529" w:rsidRDefault="00391160" w:rsidP="00D16529">
      <w:pPr>
        <w:pStyle w:val="Pquestiontextmainstem"/>
      </w:pPr>
    </w:p>
    <w:p w14:paraId="493638E3" w14:textId="77777777" w:rsidR="00391160" w:rsidRPr="00D16529" w:rsidRDefault="00DD0E8C" w:rsidP="00D16529">
      <w:pPr>
        <w:pStyle w:val="Pquestiontextmainstem"/>
      </w:pPr>
      <w:r>
        <w:rPr>
          <w:noProof/>
        </w:rPr>
        <w:drawing>
          <wp:inline distT="0" distB="0" distL="0" distR="0" wp14:anchorId="2D99B360" wp14:editId="7C834848">
            <wp:extent cx="2768600" cy="1231900"/>
            <wp:effectExtent l="0" t="0" r="0" b="12700"/>
            <wp:docPr id="8" name="Picture 8" descr="PM10_PR_TSa_8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TSa_8_0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129F1" w14:textId="77777777" w:rsidR="00391160" w:rsidRPr="0090591D" w:rsidRDefault="00391160" w:rsidP="00962659">
      <w:pPr>
        <w:tabs>
          <w:tab w:val="left" w:pos="993"/>
          <w:tab w:val="left" w:pos="1985"/>
          <w:tab w:val="left" w:pos="2977"/>
          <w:tab w:val="left" w:pos="4253"/>
        </w:tabs>
        <w:rPr>
          <w:b/>
          <w:color w:val="000000"/>
          <w:sz w:val="12"/>
          <w:szCs w:val="12"/>
        </w:rPr>
      </w:pPr>
    </w:p>
    <w:p w14:paraId="3922D559" w14:textId="77777777" w:rsidR="00391160" w:rsidRPr="00D16529" w:rsidRDefault="00391160" w:rsidP="00E94856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Pr="00276578">
        <w:t>II and III</w:t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ab/>
        <w:t>B</w:t>
      </w:r>
      <w:r w:rsidR="00D16529">
        <w:rPr>
          <w:rStyle w:val="Cquestionpartlabelbold"/>
        </w:rPr>
        <w:tab/>
      </w:r>
      <w:r w:rsidRPr="00276578">
        <w:t>I and IV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Pr="00276578">
        <w:t>I and III</w:t>
      </w:r>
      <w:r w:rsidRPr="00D16529">
        <w:rPr>
          <w:rStyle w:val="Cquestionpartlabelbold"/>
        </w:rPr>
        <w:tab/>
      </w:r>
      <w:r w:rsidR="00D16529">
        <w:rPr>
          <w:rStyle w:val="Cquestionpartlabelbold"/>
        </w:rPr>
        <w:tab/>
      </w:r>
      <w:r w:rsidR="00D16529">
        <w:rPr>
          <w:rStyle w:val="Cquestionpartlabelbold"/>
        </w:rPr>
        <w:tab/>
      </w:r>
      <w:r w:rsidR="00D16529">
        <w:rPr>
          <w:rStyle w:val="Cquestionpartlabelbold"/>
        </w:rPr>
        <w:tab/>
      </w:r>
      <w:r w:rsidRPr="00D16529">
        <w:rPr>
          <w:rStyle w:val="Cquestionpartlabelbold"/>
        </w:rPr>
        <w:t>D</w:t>
      </w:r>
      <w:r w:rsidR="00D16529">
        <w:rPr>
          <w:rStyle w:val="Cquestionpartlabelbold"/>
        </w:rPr>
        <w:tab/>
      </w:r>
      <w:r w:rsidRPr="00276578">
        <w:t>II and IV</w:t>
      </w:r>
    </w:p>
    <w:p w14:paraId="65C74F58" w14:textId="77777777" w:rsidR="005E6A6D" w:rsidRDefault="005E6A6D" w:rsidP="005E6A6D">
      <w:pPr>
        <w:pStyle w:val="Pquestionheadingmc"/>
      </w:pPr>
      <w:r>
        <w:t>Question 7</w:t>
      </w:r>
      <w:r>
        <w:tab/>
        <w:t>[9.4</w:t>
      </w:r>
      <w:r w:rsidRPr="00DF7F34">
        <w:t>]</w:t>
      </w:r>
    </w:p>
    <w:p w14:paraId="2A3BD10A" w14:textId="77777777" w:rsidR="005E6A6D" w:rsidRDefault="005E6A6D" w:rsidP="005E6A6D">
      <w:pPr>
        <w:pStyle w:val="Pquestiontextmainstem"/>
      </w:pPr>
      <w:r w:rsidRPr="00276578">
        <w:t>Which statement is false for the diagram shown?</w:t>
      </w:r>
    </w:p>
    <w:p w14:paraId="53CF3FF4" w14:textId="77777777" w:rsidR="005E6A6D" w:rsidRPr="00D16529" w:rsidRDefault="005E6A6D" w:rsidP="005E6A6D">
      <w:pPr>
        <w:pStyle w:val="Pquestiontextmainstem"/>
      </w:pPr>
      <w:r>
        <w:rPr>
          <w:noProof/>
        </w:rPr>
        <w:drawing>
          <wp:inline distT="0" distB="0" distL="0" distR="0" wp14:anchorId="0B13E254" wp14:editId="14DE5562">
            <wp:extent cx="1219200" cy="660400"/>
            <wp:effectExtent l="0" t="0" r="0" b="0"/>
            <wp:docPr id="11" name="Picture 11" descr="PM10_PR_TSa_8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Sa_8_0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D54CE1" w14:textId="77777777" w:rsidR="005E6A6D" w:rsidRPr="00D16529" w:rsidRDefault="005E6A6D" w:rsidP="005E6A6D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>
        <w:tab/>
      </w:r>
      <w:r w:rsidRPr="00276578">
        <w:rPr>
          <w:position w:val="-6"/>
        </w:rPr>
        <w:object w:dxaOrig="1560" w:dyaOrig="279" w14:anchorId="2D8CC73C">
          <v:shape id="_x0000_i1048" type="#_x0000_t75" style="width:78pt;height:14.4pt" o:ole="">
            <v:imagedata r:id="rId21" o:title=""/>
          </v:shape>
          <o:OLEObject Type="Embed" ProgID="Equation.3" ShapeID="_x0000_i1048" DrawAspect="Content" ObjectID="_1538901941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16529">
        <w:rPr>
          <w:rStyle w:val="Cquestionpartlabelbold"/>
        </w:rPr>
        <w:t>B</w:t>
      </w:r>
      <w:r>
        <w:tab/>
      </w:r>
      <w:r w:rsidRPr="00276578">
        <w:rPr>
          <w:position w:val="-24"/>
        </w:rPr>
        <w:object w:dxaOrig="1060" w:dyaOrig="620" w14:anchorId="0CC41C32">
          <v:shape id="_x0000_i1049" type="#_x0000_t75" style="width:52.8pt;height:31.2pt" o:ole="">
            <v:imagedata r:id="rId23" o:title=""/>
          </v:shape>
          <o:OLEObject Type="Embed" ProgID="Equation.3" ShapeID="_x0000_i1049" DrawAspect="Content" ObjectID="_1538901942" r:id="rId24"/>
        </w:object>
      </w:r>
    </w:p>
    <w:p w14:paraId="21F33A64" w14:textId="77777777" w:rsidR="005E6A6D" w:rsidRDefault="005E6A6D" w:rsidP="005E6A6D">
      <w:pPr>
        <w:pStyle w:val="Pquestiontextmcqoptions"/>
      </w:pPr>
      <w:r w:rsidRPr="00D16529">
        <w:rPr>
          <w:rStyle w:val="Cquestionpartlabelbold"/>
        </w:rPr>
        <w:t>C</w:t>
      </w:r>
      <w:r>
        <w:rPr>
          <w:rStyle w:val="Cquestionpartlabelbold"/>
        </w:rPr>
        <w:tab/>
      </w:r>
      <w:r w:rsidRPr="00276578">
        <w:rPr>
          <w:position w:val="-6"/>
        </w:rPr>
        <w:object w:dxaOrig="999" w:dyaOrig="279" w14:anchorId="5A7A6402">
          <v:shape id="_x0000_i1050" type="#_x0000_t75" style="width:50.4pt;height:14.4pt" o:ole="">
            <v:imagedata r:id="rId25" o:title=""/>
          </v:shape>
          <o:OLEObject Type="Embed" ProgID="Equation.3" ShapeID="_x0000_i1050" DrawAspect="Content" ObjectID="_1538901943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16529">
        <w:rPr>
          <w:rStyle w:val="Cquestionpartlabelbold"/>
        </w:rPr>
        <w:t>D</w:t>
      </w:r>
      <w:r>
        <w:tab/>
      </w:r>
      <w:r w:rsidRPr="00276578">
        <w:rPr>
          <w:position w:val="-6"/>
        </w:rPr>
        <w:object w:dxaOrig="1640" w:dyaOrig="279" w14:anchorId="245B8342">
          <v:shape id="_x0000_i1051" type="#_x0000_t75" style="width:81.6pt;height:14.4pt" o:ole="">
            <v:imagedata r:id="rId27" o:title=""/>
          </v:shape>
          <o:OLEObject Type="Embed" ProgID="Equation.3" ShapeID="_x0000_i1051" DrawAspect="Content" ObjectID="_1538901944" r:id="rId28"/>
        </w:object>
      </w:r>
    </w:p>
    <w:p w14:paraId="085F8629" w14:textId="67B13D1E" w:rsidR="00307C32" w:rsidRDefault="00307C32" w:rsidP="00307C32">
      <w:pPr>
        <w:pStyle w:val="Pquestionheadingmc"/>
      </w:pPr>
      <w:r>
        <w:t xml:space="preserve">Question </w:t>
      </w:r>
      <w:r w:rsidR="005E6A6D">
        <w:t>8</w:t>
      </w:r>
      <w:r>
        <w:tab/>
      </w:r>
      <w:r w:rsidR="00385C87">
        <w:t>[9.</w:t>
      </w:r>
      <w:r w:rsidR="005E6A6D">
        <w:t>6</w:t>
      </w:r>
      <w:r w:rsidRPr="00DF7F34">
        <w:t>]</w:t>
      </w:r>
      <w:r w:rsidR="005E6A6D">
        <w:t xml:space="preserve"> </w:t>
      </w:r>
      <w:r w:rsidR="005E6A6D">
        <w:rPr>
          <w:highlight w:val="lightGray"/>
        </w:rPr>
        <w:t>[10A]</w:t>
      </w:r>
    </w:p>
    <w:p w14:paraId="53AA89AB" w14:textId="71B95F88" w:rsidR="00391160" w:rsidRDefault="005E6A6D" w:rsidP="00E94856">
      <w:pPr>
        <w:pStyle w:val="Pquestiontextmainstem"/>
      </w:pPr>
      <w:r>
        <w:t xml:space="preserve">What is the value of </w:t>
      </w:r>
      <w:r>
        <w:rPr>
          <w:rFonts w:ascii="Times New Roman" w:hAnsi="Times New Roman"/>
          <w:position w:val="-4"/>
        </w:rPr>
        <w:object w:dxaOrig="675" w:dyaOrig="255" w14:anchorId="2AC8BAF7">
          <v:shape id="_x0000_i1052" type="#_x0000_t75" style="width:33.6pt;height:13.2pt" o:ole="">
            <v:imagedata r:id="rId29" o:title=""/>
          </v:shape>
          <o:OLEObject Type="Embed" ProgID="Equation.DSMT4" ShapeID="_x0000_i1052" DrawAspect="Content" ObjectID="_1538901945" r:id="rId30"/>
        </w:object>
      </w:r>
      <w:r>
        <w:t>?</w:t>
      </w:r>
    </w:p>
    <w:p w14:paraId="5070367E" w14:textId="03CD4D41" w:rsidR="00391160" w:rsidRPr="00D16529" w:rsidRDefault="005E6A6D" w:rsidP="00E94856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30F20647" wp14:editId="48668178">
            <wp:extent cx="1146266" cy="1234440"/>
            <wp:effectExtent l="0" t="0" r="0" b="3810"/>
            <wp:docPr id="12" name="Picture 12" descr="PM10_PR_TSa_8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PM10_PR_TSa_8_0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964" cy="12394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E6DC60" w14:textId="6DB9BB2D" w:rsidR="00391160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5E6A6D">
        <w:t xml:space="preserve">  72°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5E6A6D">
        <w:t xml:space="preserve">  18°</w:t>
      </w:r>
      <w:r w:rsidR="005E6A6D">
        <w:tab/>
      </w:r>
      <w:r w:rsidR="005E6A6D">
        <w:tab/>
      </w:r>
      <w:r w:rsidR="005E6A6D">
        <w:tab/>
      </w:r>
      <w:r w:rsidRPr="00D16529">
        <w:rPr>
          <w:rStyle w:val="Cquestionpartlabelbold"/>
        </w:rPr>
        <w:t>C</w:t>
      </w:r>
      <w:r w:rsidR="005E6A6D">
        <w:rPr>
          <w:rStyle w:val="Cquestionpartlabelbold"/>
        </w:rPr>
        <w:t xml:space="preserve"> </w:t>
      </w:r>
      <w:r w:rsidR="005E6A6D" w:rsidRPr="00054FAE">
        <w:rPr>
          <w:rStyle w:val="Cquestionpartlabelbold"/>
          <w:b w:val="0"/>
        </w:rPr>
        <w:t xml:space="preserve"> 36°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5E6A6D">
        <w:t xml:space="preserve">  63°</w:t>
      </w:r>
    </w:p>
    <w:p w14:paraId="11A13F7F" w14:textId="4C680C5A" w:rsidR="001E411C" w:rsidRDefault="001E411C" w:rsidP="001E411C">
      <w:pPr>
        <w:pStyle w:val="Psectionresults"/>
      </w:pPr>
      <w:r w:rsidRPr="00F16CD2">
        <w:t xml:space="preserve">Multiple-choice total marks:  </w:t>
      </w:r>
      <w:r>
        <w:t>_</w:t>
      </w:r>
      <w:r w:rsidR="00385C87">
        <w:t>__</w:t>
      </w:r>
      <w:r>
        <w:t xml:space="preserve">_ / </w:t>
      </w:r>
      <w:r w:rsidR="005E6A6D">
        <w:t>8</w:t>
      </w:r>
    </w:p>
    <w:p w14:paraId="720D9EE9" w14:textId="77777777" w:rsidR="00391160" w:rsidRPr="00276578" w:rsidRDefault="00391160" w:rsidP="00962659">
      <w:pPr>
        <w:tabs>
          <w:tab w:val="left" w:pos="993"/>
          <w:tab w:val="left" w:pos="1985"/>
          <w:tab w:val="left" w:pos="2977"/>
          <w:tab w:val="left" w:pos="4253"/>
        </w:tabs>
        <w:rPr>
          <w:b/>
          <w:color w:val="000000"/>
        </w:rPr>
      </w:pPr>
    </w:p>
    <w:p w14:paraId="0F963E31" w14:textId="77777777" w:rsidR="00391160" w:rsidRPr="006A504C" w:rsidRDefault="00391160" w:rsidP="00307C32">
      <w:pPr>
        <w:pStyle w:val="Psectionheading"/>
      </w:pPr>
      <w:r w:rsidRPr="006A504C">
        <w:lastRenderedPageBreak/>
        <w:t>Short answer section</w:t>
      </w:r>
    </w:p>
    <w:p w14:paraId="11DCA6DC" w14:textId="42F71CAD" w:rsidR="00307C32" w:rsidRDefault="00307C32" w:rsidP="00307C32">
      <w:pPr>
        <w:pStyle w:val="Pquestionheadingsx1stafterhead"/>
      </w:pPr>
      <w:r w:rsidRPr="00DF7F34">
        <w:t>Question</w:t>
      </w:r>
      <w:r>
        <w:t xml:space="preserve"> </w:t>
      </w:r>
      <w:r w:rsidR="00352A35">
        <w:t>9</w:t>
      </w:r>
      <w:r w:rsidRPr="00DF7F34">
        <w:tab/>
      </w:r>
      <w:r w:rsidR="00385C87">
        <w:rPr>
          <w:rStyle w:val="Cmarkslabel"/>
        </w:rPr>
        <w:t xml:space="preserve">2 </w:t>
      </w:r>
      <w:r w:rsidR="00385C87" w:rsidRPr="00DF7F34">
        <w:rPr>
          <w:rStyle w:val="Cmarkslabel"/>
        </w:rPr>
        <w:t>marks</w:t>
      </w:r>
      <w:r w:rsidR="00385C87">
        <w:tab/>
        <w:t>[9.1, 9.2</w:t>
      </w:r>
      <w:r w:rsidR="00385C87" w:rsidRPr="00DF7F34">
        <w:t>]</w:t>
      </w:r>
    </w:p>
    <w:p w14:paraId="58F9FD38" w14:textId="77777777" w:rsidR="00391160" w:rsidRPr="006A504C" w:rsidRDefault="00391160" w:rsidP="00E94856">
      <w:pPr>
        <w:pStyle w:val="Pquestiontextmainstem"/>
      </w:pPr>
      <w:r w:rsidRPr="006A504C">
        <w:t>Use words from the list below to complete the following sentences.</w:t>
      </w:r>
    </w:p>
    <w:p w14:paraId="09742922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bisect                    included angle                 definition               perpendicular bisector</w:t>
      </w:r>
      <w:r w:rsidRPr="00D16529">
        <w:rPr>
          <w:rStyle w:val="Cmathsexpressions"/>
        </w:rPr>
        <w:tab/>
      </w:r>
    </w:p>
    <w:p w14:paraId="485AC462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congruent             similar                              theorem                perpendicular</w:t>
      </w:r>
    </w:p>
    <w:p w14:paraId="5D2CC4EF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Pr="006A504C">
        <w:t xml:space="preserve">An angle of </w:t>
      </w:r>
      <w:r w:rsidRPr="006A504C">
        <w:rPr>
          <w:position w:val="-6"/>
        </w:rPr>
        <w:object w:dxaOrig="400" w:dyaOrig="279" w14:anchorId="56831586">
          <v:shape id="_x0000_i1029" type="#_x0000_t75" style="width:20.4pt;height:14.4pt" o:ole="">
            <v:imagedata r:id="rId32" o:title=""/>
          </v:shape>
          <o:OLEObject Type="Embed" ProgID="Equation.3" ShapeID="_x0000_i1029" DrawAspect="Content" ObjectID="_1538901946" r:id="rId33"/>
        </w:object>
      </w:r>
      <w:r w:rsidRPr="006A504C">
        <w:t xml:space="preserve"> at the point of intersection of two lines means they are </w:t>
      </w:r>
      <w:r>
        <w:br/>
      </w:r>
      <w:r w:rsidRPr="006A504C">
        <w:t>____________</w:t>
      </w:r>
      <w:r>
        <w:t>_______</w:t>
      </w:r>
      <w:r w:rsidRPr="006A504C">
        <w:t>_.</w:t>
      </w:r>
    </w:p>
    <w:p w14:paraId="198BDCCB" w14:textId="77777777" w:rsidR="00391160" w:rsidRPr="006A504C" w:rsidRDefault="00391160" w:rsidP="00E94856">
      <w:pPr>
        <w:pStyle w:val="Pquestiontextpartsa"/>
      </w:pPr>
    </w:p>
    <w:p w14:paraId="55FF8B15" w14:textId="250661ED" w:rsidR="00391160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Pr="006A504C">
        <w:t>Two equilateral triangles of different side lengths are _____</w:t>
      </w:r>
      <w:r>
        <w:t>___</w:t>
      </w:r>
      <w:r w:rsidRPr="006A504C">
        <w:t>_____ in shape.</w:t>
      </w:r>
    </w:p>
    <w:p w14:paraId="47878FDA" w14:textId="77777777" w:rsidR="00391160" w:rsidRPr="006A504C" w:rsidRDefault="00391160" w:rsidP="00962659"/>
    <w:p w14:paraId="36A67543" w14:textId="2563EE5A" w:rsidR="00307C32" w:rsidRDefault="00307C32" w:rsidP="00307C32">
      <w:pPr>
        <w:pStyle w:val="Pquestionheadingsx"/>
      </w:pPr>
      <w:r w:rsidRPr="00DF7F34">
        <w:t>Question</w:t>
      </w:r>
      <w:r>
        <w:t xml:space="preserve"> </w:t>
      </w:r>
      <w:r w:rsidR="00352A35">
        <w:t>10</w:t>
      </w:r>
      <w:r w:rsidRPr="00DF7F34">
        <w:tab/>
      </w:r>
      <w:r w:rsidR="00385C87">
        <w:rPr>
          <w:rStyle w:val="Cmarkslabel"/>
        </w:rPr>
        <w:t xml:space="preserve">2 </w:t>
      </w:r>
      <w:r w:rsidR="00385C87" w:rsidRPr="00DF7F34">
        <w:rPr>
          <w:rStyle w:val="Cmarkslabel"/>
        </w:rPr>
        <w:t>marks</w:t>
      </w:r>
      <w:r w:rsidR="00385C87">
        <w:tab/>
        <w:t>[9.2</w:t>
      </w:r>
      <w:r w:rsidR="00385C87" w:rsidRPr="00DF7F34">
        <w:t>]</w:t>
      </w:r>
    </w:p>
    <w:p w14:paraId="2AED67BA" w14:textId="77777777" w:rsidR="00391160" w:rsidRPr="00D16529" w:rsidRDefault="00391160" w:rsidP="00E94856">
      <w:pPr>
        <w:pStyle w:val="Pquestiontextmainstem"/>
        <w:rPr>
          <w:rStyle w:val="Cmarkslabel"/>
        </w:rPr>
      </w:pPr>
      <w:r w:rsidRPr="006A504C">
        <w:t>Explain the term ‘perpendicular bisector’. Use a diagram to help with your explanation.</w:t>
      </w:r>
    </w:p>
    <w:p w14:paraId="70B122FC" w14:textId="77777777" w:rsidR="00391160" w:rsidRPr="006A504C" w:rsidRDefault="00391160" w:rsidP="00E94856">
      <w:pPr>
        <w:pStyle w:val="Pquestiontextmainstem"/>
      </w:pPr>
    </w:p>
    <w:p w14:paraId="56980446" w14:textId="77777777" w:rsidR="00391160" w:rsidRPr="006A504C" w:rsidRDefault="00391160" w:rsidP="00E94856">
      <w:pPr>
        <w:pStyle w:val="Pquestiontextmainstem"/>
      </w:pPr>
    </w:p>
    <w:p w14:paraId="20E8CC78" w14:textId="77777777" w:rsidR="00391160" w:rsidRPr="006A504C" w:rsidRDefault="00391160" w:rsidP="00E94856">
      <w:pPr>
        <w:pStyle w:val="Pquestiontextmainstem"/>
      </w:pPr>
    </w:p>
    <w:p w14:paraId="708FB54C" w14:textId="77777777" w:rsidR="00391160" w:rsidRDefault="00391160" w:rsidP="00E94856">
      <w:pPr>
        <w:pStyle w:val="Pquestiontextmainstem"/>
      </w:pPr>
    </w:p>
    <w:p w14:paraId="00E79266" w14:textId="77777777" w:rsidR="007D07B0" w:rsidRPr="006A504C" w:rsidRDefault="007D07B0" w:rsidP="00E94856">
      <w:pPr>
        <w:pStyle w:val="Pquestiontextmainstem"/>
      </w:pPr>
    </w:p>
    <w:p w14:paraId="542B1F31" w14:textId="77777777" w:rsidR="00391160" w:rsidRPr="006A504C" w:rsidRDefault="00391160" w:rsidP="00E94856">
      <w:pPr>
        <w:pStyle w:val="Pquestiontextmainstem"/>
      </w:pPr>
    </w:p>
    <w:p w14:paraId="15587AF0" w14:textId="559736DF" w:rsidR="00307C32" w:rsidRDefault="00307C32" w:rsidP="00307C32">
      <w:pPr>
        <w:pStyle w:val="Pquestionheadingsx"/>
      </w:pPr>
      <w:r w:rsidRPr="00DF7F34">
        <w:t>Question</w:t>
      </w:r>
      <w:r w:rsidR="00352A35">
        <w:t xml:space="preserve"> 1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385C87">
        <w:t>[9.</w:t>
      </w:r>
      <w:r>
        <w:t>1</w:t>
      </w:r>
      <w:r w:rsidRPr="00DF7F34">
        <w:t>]</w:t>
      </w:r>
    </w:p>
    <w:p w14:paraId="7E70FE62" w14:textId="77777777" w:rsidR="00391160" w:rsidRPr="006A504C" w:rsidRDefault="00391160" w:rsidP="00E94856">
      <w:pPr>
        <w:pStyle w:val="Pquestiontextmainstem"/>
      </w:pPr>
      <w:r w:rsidRPr="006A504C">
        <w:t xml:space="preserve">In </w:t>
      </w:r>
      <w:r w:rsidRPr="006A504C">
        <w:rPr>
          <w:position w:val="-8"/>
        </w:rPr>
        <w:object w:dxaOrig="4400" w:dyaOrig="300" w14:anchorId="7DDD9489">
          <v:shape id="_x0000_i1030" type="#_x0000_t75" style="width:220.8pt;height:15.6pt" o:ole="">
            <v:imagedata r:id="rId34" o:title=""/>
          </v:shape>
          <o:OLEObject Type="Embed" ProgID="Equation.3" ShapeID="_x0000_i1030" DrawAspect="Content" ObjectID="_1538901947" r:id="rId35"/>
        </w:object>
      </w:r>
      <w:r w:rsidRPr="006A504C">
        <w:t>, and</w:t>
      </w:r>
      <w:r w:rsidRPr="006A504C">
        <w:rPr>
          <w:position w:val="-6"/>
        </w:rPr>
        <w:object w:dxaOrig="1100" w:dyaOrig="279" w14:anchorId="38984A53">
          <v:shape id="_x0000_i1031" type="#_x0000_t75" style="width:54pt;height:14.4pt" o:ole="">
            <v:imagedata r:id="rId36" o:title=""/>
          </v:shape>
          <o:OLEObject Type="Embed" ProgID="Equation.3" ShapeID="_x0000_i1031" DrawAspect="Content" ObjectID="_1538901948" r:id="rId37"/>
        </w:object>
      </w:r>
      <w:r w:rsidRPr="006A504C">
        <w:t>.</w:t>
      </w:r>
    </w:p>
    <w:p w14:paraId="4FDBF474" w14:textId="77777777" w:rsidR="00391160" w:rsidRPr="006A504C" w:rsidRDefault="00391160" w:rsidP="00E94856">
      <w:pPr>
        <w:pStyle w:val="Pquestiontextmainstem"/>
      </w:pPr>
      <w:r w:rsidRPr="006A504C">
        <w:t xml:space="preserve">In </w:t>
      </w:r>
      <w:r w:rsidRPr="006A504C">
        <w:rPr>
          <w:position w:val="-8"/>
        </w:rPr>
        <w:object w:dxaOrig="4980" w:dyaOrig="300" w14:anchorId="4568240D">
          <v:shape id="_x0000_i1032" type="#_x0000_t75" style="width:249.6pt;height:15.6pt" o:ole="">
            <v:imagedata r:id="rId38" o:title=""/>
          </v:shape>
          <o:OLEObject Type="Embed" ProgID="Equation.3" ShapeID="_x0000_i1032" DrawAspect="Content" ObjectID="_1538901949" r:id="rId39"/>
        </w:object>
      </w:r>
      <w:r>
        <w:t>.</w:t>
      </w:r>
    </w:p>
    <w:p w14:paraId="443DF3E9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Pr="006A504C">
        <w:t>Explain why the two triangles are similar.</w:t>
      </w:r>
    </w:p>
    <w:p w14:paraId="17C30F75" w14:textId="77777777" w:rsidR="00391160" w:rsidRPr="006A504C" w:rsidRDefault="00391160" w:rsidP="00E94856">
      <w:pPr>
        <w:pStyle w:val="Pquestiontextpartsa"/>
      </w:pPr>
    </w:p>
    <w:p w14:paraId="23F5EFC5" w14:textId="77777777" w:rsidR="00391160" w:rsidRPr="006A504C" w:rsidRDefault="00391160" w:rsidP="00E94856">
      <w:pPr>
        <w:pStyle w:val="Pquestiontextpartsa"/>
      </w:pPr>
    </w:p>
    <w:p w14:paraId="2CFC297E" w14:textId="77777777" w:rsidR="00391160" w:rsidRPr="006A504C" w:rsidRDefault="00391160" w:rsidP="00E94856">
      <w:pPr>
        <w:pStyle w:val="Pquestiontextpartsa"/>
      </w:pPr>
    </w:p>
    <w:p w14:paraId="60D080D7" w14:textId="77777777" w:rsidR="00391160" w:rsidRDefault="00391160" w:rsidP="00E94856">
      <w:pPr>
        <w:pStyle w:val="Pquestiontextpartsa"/>
      </w:pPr>
    </w:p>
    <w:p w14:paraId="39EBAF8B" w14:textId="77777777" w:rsidR="00391160" w:rsidRPr="006A504C" w:rsidRDefault="00391160" w:rsidP="00E94856">
      <w:pPr>
        <w:pStyle w:val="Pquestiontextpartsa"/>
      </w:pPr>
    </w:p>
    <w:p w14:paraId="21BA2F81" w14:textId="77777777" w:rsidR="00391160" w:rsidRPr="006A504C" w:rsidRDefault="00391160" w:rsidP="00E94856">
      <w:pPr>
        <w:pStyle w:val="Pquestiontextpartsa"/>
      </w:pPr>
    </w:p>
    <w:p w14:paraId="7EBD30B1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Pr="006A504C">
        <w:t xml:space="preserve">What is the value of </w:t>
      </w:r>
      <w:r w:rsidRPr="00D16529">
        <w:rPr>
          <w:rStyle w:val="Cmathsexpressions"/>
        </w:rPr>
        <w:t>DF</w:t>
      </w:r>
      <w:r w:rsidRPr="006A504C">
        <w:t>?</w:t>
      </w:r>
    </w:p>
    <w:p w14:paraId="55E7E5F5" w14:textId="77777777" w:rsidR="00391160" w:rsidRPr="006A504C" w:rsidRDefault="00391160" w:rsidP="00E94856">
      <w:pPr>
        <w:pStyle w:val="Pquestiontextpartsa"/>
      </w:pPr>
    </w:p>
    <w:p w14:paraId="3C6DCFC8" w14:textId="77777777" w:rsidR="00391160" w:rsidRPr="006A504C" w:rsidRDefault="00391160" w:rsidP="00E94856">
      <w:pPr>
        <w:pStyle w:val="Pquestiontextpartsa"/>
      </w:pPr>
    </w:p>
    <w:p w14:paraId="5BC8F516" w14:textId="77777777" w:rsidR="00391160" w:rsidRPr="006A504C" w:rsidRDefault="00391160" w:rsidP="00E94856">
      <w:pPr>
        <w:pStyle w:val="Pquestiontextpartsa"/>
      </w:pPr>
    </w:p>
    <w:p w14:paraId="476F2721" w14:textId="77777777" w:rsidR="00391160" w:rsidRPr="006A504C" w:rsidRDefault="00391160" w:rsidP="00E94856">
      <w:pPr>
        <w:pStyle w:val="Pquestiontextpartsa"/>
      </w:pPr>
    </w:p>
    <w:p w14:paraId="0E3D0A89" w14:textId="77777777" w:rsidR="00391160" w:rsidRPr="006A504C" w:rsidRDefault="00391160" w:rsidP="00E94856">
      <w:pPr>
        <w:pStyle w:val="Pquestiontextpartsa"/>
      </w:pPr>
    </w:p>
    <w:p w14:paraId="56C9F2AC" w14:textId="77777777" w:rsidR="00391160" w:rsidRPr="006A504C" w:rsidRDefault="00391160" w:rsidP="00E94856">
      <w:pPr>
        <w:pStyle w:val="Pquestiontextpartsa"/>
      </w:pPr>
    </w:p>
    <w:p w14:paraId="1C6FA693" w14:textId="77777777" w:rsidR="00391160" w:rsidRPr="006A504C" w:rsidRDefault="00391160" w:rsidP="00E94856">
      <w:pPr>
        <w:pStyle w:val="Pquestiontextpartsa"/>
      </w:pPr>
    </w:p>
    <w:p w14:paraId="02561313" w14:textId="77777777" w:rsidR="00391160" w:rsidRPr="006A504C" w:rsidRDefault="00391160" w:rsidP="00E94856">
      <w:pPr>
        <w:pStyle w:val="Pquestiontextpartsa"/>
      </w:pPr>
    </w:p>
    <w:p w14:paraId="3B265FD3" w14:textId="77777777" w:rsidR="00391160" w:rsidRPr="006A504C" w:rsidRDefault="00391160" w:rsidP="00962659"/>
    <w:p w14:paraId="4A36E3AB" w14:textId="763FB22C" w:rsidR="00307C32" w:rsidRDefault="00307C32" w:rsidP="00307C32">
      <w:pPr>
        <w:pStyle w:val="Pquestionheadingsx"/>
      </w:pPr>
      <w:r w:rsidRPr="00DF7F34">
        <w:lastRenderedPageBreak/>
        <w:t>Question</w:t>
      </w:r>
      <w:r w:rsidR="00352A35">
        <w:t xml:space="preserve"> 1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385C87">
        <w:t>[9.</w:t>
      </w:r>
      <w:r>
        <w:t>2</w:t>
      </w:r>
      <w:r w:rsidRPr="00DF7F34">
        <w:t>]</w:t>
      </w:r>
    </w:p>
    <w:p w14:paraId="36C8E293" w14:textId="77777777" w:rsidR="00391160" w:rsidRPr="006A504C" w:rsidRDefault="00391160" w:rsidP="00E94856">
      <w:pPr>
        <w:pStyle w:val="Pquestiontextmainstem"/>
      </w:pPr>
      <w:r w:rsidRPr="006A504C">
        <w:t>Explain why testing two triangles for AAA does not guarantee congruency.</w:t>
      </w:r>
    </w:p>
    <w:p w14:paraId="53A8F7DE" w14:textId="77777777" w:rsidR="00391160" w:rsidRPr="006A504C" w:rsidRDefault="00391160" w:rsidP="00E94856">
      <w:pPr>
        <w:pStyle w:val="Pquestiontextmainstem"/>
      </w:pPr>
    </w:p>
    <w:p w14:paraId="1439F105" w14:textId="77777777" w:rsidR="00391160" w:rsidRPr="006A504C" w:rsidRDefault="00391160" w:rsidP="00E94856">
      <w:pPr>
        <w:pStyle w:val="Pquestiontextmainstem"/>
      </w:pPr>
    </w:p>
    <w:p w14:paraId="0DDFF97A" w14:textId="77777777" w:rsidR="00391160" w:rsidRPr="006A504C" w:rsidRDefault="00391160" w:rsidP="00E94856">
      <w:pPr>
        <w:pStyle w:val="Pquestiontextmainstem"/>
      </w:pPr>
    </w:p>
    <w:p w14:paraId="16D982B7" w14:textId="77777777" w:rsidR="00391160" w:rsidRPr="006A504C" w:rsidRDefault="00391160" w:rsidP="00E94856">
      <w:pPr>
        <w:pStyle w:val="Pquestiontextmainstem"/>
      </w:pPr>
    </w:p>
    <w:p w14:paraId="3178529D" w14:textId="093DEE16" w:rsidR="00307C32" w:rsidRDefault="00307C32" w:rsidP="00307C32">
      <w:pPr>
        <w:pStyle w:val="Pquestionheadingsx"/>
      </w:pPr>
      <w:r w:rsidRPr="00DF7F34">
        <w:t>Question</w:t>
      </w:r>
      <w:r w:rsidR="00352A35">
        <w:t xml:space="preserve"> 13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385C87">
        <w:t>[9.</w:t>
      </w:r>
      <w:r>
        <w:t>1</w:t>
      </w:r>
      <w:r w:rsidRPr="00DF7F34">
        <w:t>]</w:t>
      </w:r>
    </w:p>
    <w:p w14:paraId="70062A59" w14:textId="77777777" w:rsidR="00391160" w:rsidRPr="006A504C" w:rsidRDefault="00391160" w:rsidP="00E94856">
      <w:pPr>
        <w:pStyle w:val="Pquestiontextmainstem"/>
      </w:pPr>
      <w:r w:rsidRPr="006A504C">
        <w:t xml:space="preserve">Calculate the values of </w:t>
      </w:r>
      <w:r w:rsidRPr="00D16529">
        <w:rPr>
          <w:rStyle w:val="Cmathsexpressions"/>
        </w:rPr>
        <w:t>x</w:t>
      </w:r>
      <w:r w:rsidRPr="006A504C">
        <w:t xml:space="preserve"> and </w:t>
      </w:r>
      <w:r w:rsidRPr="00D16529">
        <w:rPr>
          <w:rStyle w:val="Cmathsexpressions"/>
        </w:rPr>
        <w:t>y</w:t>
      </w:r>
      <w:r w:rsidRPr="006A504C">
        <w:t xml:space="preserve"> if the pair of triangles shown are similar</w:t>
      </w:r>
      <w:r>
        <w:t>.</w:t>
      </w:r>
    </w:p>
    <w:p w14:paraId="379385F4" w14:textId="77777777" w:rsidR="00391160" w:rsidRPr="006A504C" w:rsidRDefault="00DD0E8C" w:rsidP="00E94856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473BCEA7" wp14:editId="5C73C4E4">
            <wp:extent cx="1574800" cy="1092200"/>
            <wp:effectExtent l="0" t="0" r="0" b="0"/>
            <wp:docPr id="18" name="Picture 18" descr="PM10_PR_TSa_8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10_PR_TSa_8_0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6B197" w14:textId="77777777" w:rsidR="00391160" w:rsidRPr="006A504C" w:rsidRDefault="00391160" w:rsidP="00E94856">
      <w:pPr>
        <w:pStyle w:val="Pquestiontextmainstem"/>
        <w:rPr>
          <w:noProof/>
        </w:rPr>
      </w:pPr>
    </w:p>
    <w:p w14:paraId="1757C06E" w14:textId="77777777" w:rsidR="00391160" w:rsidRPr="006A504C" w:rsidRDefault="00391160" w:rsidP="00E94856">
      <w:pPr>
        <w:pStyle w:val="Pquestiontextmainstem"/>
        <w:rPr>
          <w:noProof/>
        </w:rPr>
      </w:pPr>
    </w:p>
    <w:p w14:paraId="7CA55A39" w14:textId="77777777" w:rsidR="00391160" w:rsidRPr="006A504C" w:rsidRDefault="00391160" w:rsidP="00E94856">
      <w:pPr>
        <w:pStyle w:val="Pquestiontextmainstem"/>
        <w:rPr>
          <w:noProof/>
        </w:rPr>
      </w:pPr>
    </w:p>
    <w:p w14:paraId="6E8332DE" w14:textId="77777777" w:rsidR="00391160" w:rsidRPr="006A504C" w:rsidRDefault="00391160" w:rsidP="00E94856">
      <w:pPr>
        <w:pStyle w:val="Pquestiontextmainstem"/>
        <w:rPr>
          <w:noProof/>
        </w:rPr>
      </w:pPr>
    </w:p>
    <w:p w14:paraId="3A4359B9" w14:textId="77777777" w:rsidR="00391160" w:rsidRPr="006A504C" w:rsidRDefault="00391160" w:rsidP="00E94856">
      <w:pPr>
        <w:pStyle w:val="Pquestiontextmainstem"/>
        <w:rPr>
          <w:noProof/>
        </w:rPr>
      </w:pPr>
    </w:p>
    <w:p w14:paraId="44D5D769" w14:textId="77777777" w:rsidR="00391160" w:rsidRPr="006A504C" w:rsidRDefault="00391160" w:rsidP="00E94856">
      <w:pPr>
        <w:pStyle w:val="Pquestiontextmainstem"/>
        <w:rPr>
          <w:noProof/>
        </w:rPr>
      </w:pPr>
    </w:p>
    <w:p w14:paraId="5AB5C2BE" w14:textId="77777777" w:rsidR="00391160" w:rsidRPr="006A504C" w:rsidRDefault="00391160" w:rsidP="00E94856">
      <w:pPr>
        <w:pStyle w:val="Pquestiontextmainstem"/>
        <w:rPr>
          <w:noProof/>
        </w:rPr>
      </w:pPr>
    </w:p>
    <w:p w14:paraId="09FCC692" w14:textId="41449356" w:rsidR="00307C32" w:rsidRDefault="00307C32" w:rsidP="00307C32">
      <w:pPr>
        <w:pStyle w:val="Pquestionheadingsx"/>
      </w:pPr>
      <w:r w:rsidRPr="00DF7F34">
        <w:t>Question</w:t>
      </w:r>
      <w:r w:rsidR="00352A35">
        <w:t xml:space="preserve"> 1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385C87">
        <w:t>[9.</w:t>
      </w:r>
      <w:r>
        <w:t>1</w:t>
      </w:r>
      <w:r w:rsidRPr="00DF7F34">
        <w:t>]</w:t>
      </w:r>
    </w:p>
    <w:p w14:paraId="415A96D2" w14:textId="77777777" w:rsidR="00391160" w:rsidRPr="006A504C" w:rsidRDefault="00391160" w:rsidP="00E94856">
      <w:pPr>
        <w:pStyle w:val="Pquestiontextmainstem"/>
      </w:pPr>
      <w:r w:rsidRPr="006A504C">
        <w:t>The small triangles in the diagram are all equilateral</w:t>
      </w:r>
      <w:r>
        <w:t>.</w:t>
      </w:r>
    </w:p>
    <w:p w14:paraId="4B58D094" w14:textId="77777777" w:rsidR="00307C32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60555211" wp14:editId="443A3DF4">
            <wp:extent cx="1663700" cy="1485900"/>
            <wp:effectExtent l="0" t="0" r="12700" b="12700"/>
            <wp:docPr id="19" name="Picture 19" descr="PM10_PR_TSa_8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10_PR_TSa_8_0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692E3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Pr="006A504C">
        <w:t>Name two different</w:t>
      </w:r>
      <w:r>
        <w:t>-</w:t>
      </w:r>
      <w:r w:rsidRPr="006A504C">
        <w:t xml:space="preserve">sized triangles that are similar to </w:t>
      </w:r>
      <w:r w:rsidRPr="006A504C">
        <w:rPr>
          <w:position w:val="-6"/>
        </w:rPr>
        <w:object w:dxaOrig="720" w:dyaOrig="279" w14:anchorId="09678313">
          <v:shape id="_x0000_i1033" type="#_x0000_t75" style="width:36pt;height:14.4pt" o:ole="">
            <v:imagedata r:id="rId42" o:title=""/>
          </v:shape>
          <o:OLEObject Type="Embed" ProgID="Equation.3" ShapeID="_x0000_i1033" DrawAspect="Content" ObjectID="_1538901950" r:id="rId43"/>
        </w:object>
      </w:r>
      <w:r>
        <w:t>.</w:t>
      </w:r>
    </w:p>
    <w:p w14:paraId="137DCF22" w14:textId="77777777" w:rsidR="00391160" w:rsidRPr="006A504C" w:rsidRDefault="00391160" w:rsidP="00E94856">
      <w:pPr>
        <w:pStyle w:val="Pquestiontextpartsa"/>
      </w:pPr>
    </w:p>
    <w:p w14:paraId="5C7FF576" w14:textId="77777777" w:rsidR="00391160" w:rsidRPr="006A504C" w:rsidRDefault="00391160" w:rsidP="00E94856">
      <w:pPr>
        <w:pStyle w:val="Pquestiontextpartsa"/>
      </w:pPr>
    </w:p>
    <w:p w14:paraId="33F88CDB" w14:textId="77777777" w:rsidR="00391160" w:rsidRPr="00D22E95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Pr="006A504C">
        <w:t xml:space="preserve">Name </w:t>
      </w:r>
      <w:r>
        <w:t>two</w:t>
      </w:r>
      <w:r w:rsidRPr="006A504C">
        <w:t xml:space="preserve"> </w:t>
      </w:r>
      <w:r>
        <w:t>parallelograms</w:t>
      </w:r>
      <w:r w:rsidRPr="006A504C">
        <w:t xml:space="preserve"> that are congruent to </w:t>
      </w:r>
      <w:r w:rsidRPr="00D16529">
        <w:rPr>
          <w:rStyle w:val="Cmathsexpressions"/>
        </w:rPr>
        <w:t>ABFH</w:t>
      </w:r>
      <w:r>
        <w:t>.</w:t>
      </w:r>
    </w:p>
    <w:p w14:paraId="614070FE" w14:textId="77777777" w:rsidR="00391160" w:rsidRPr="006A504C" w:rsidRDefault="00391160" w:rsidP="00E94856">
      <w:pPr>
        <w:pStyle w:val="Pquestiontextpartsa"/>
      </w:pPr>
    </w:p>
    <w:p w14:paraId="003BAC66" w14:textId="77777777" w:rsidR="00391160" w:rsidRPr="006A504C" w:rsidRDefault="00391160" w:rsidP="00E94856">
      <w:pPr>
        <w:pStyle w:val="Pquestiontextpartsa"/>
      </w:pPr>
    </w:p>
    <w:p w14:paraId="0C517CA8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c)</w:t>
      </w:r>
      <w:r w:rsidR="00D16529">
        <w:tab/>
      </w:r>
      <w:r w:rsidRPr="006A504C">
        <w:t xml:space="preserve">Name a shape that is congruent to </w:t>
      </w:r>
      <w:r w:rsidRPr="00D16529">
        <w:rPr>
          <w:rStyle w:val="Cmathsexpressions"/>
        </w:rPr>
        <w:t>BCEFHJ</w:t>
      </w:r>
      <w:r>
        <w:t>.</w:t>
      </w:r>
    </w:p>
    <w:p w14:paraId="2D27E3F8" w14:textId="77777777" w:rsidR="00391160" w:rsidRPr="006A504C" w:rsidRDefault="00391160" w:rsidP="00E94856">
      <w:pPr>
        <w:pStyle w:val="Pquestiontextpartsa"/>
      </w:pPr>
    </w:p>
    <w:p w14:paraId="6E616604" w14:textId="77777777" w:rsidR="00391160" w:rsidRPr="006A504C" w:rsidRDefault="00391160" w:rsidP="00E94856">
      <w:pPr>
        <w:pStyle w:val="Pquestiontextpartsa"/>
      </w:pPr>
    </w:p>
    <w:p w14:paraId="29939C9B" w14:textId="77777777" w:rsidR="00391160" w:rsidRPr="006A504C" w:rsidRDefault="00391160" w:rsidP="00E94856">
      <w:pPr>
        <w:pStyle w:val="Pquestiontextpartsa"/>
      </w:pPr>
    </w:p>
    <w:p w14:paraId="1EEBACD2" w14:textId="5E75D5A3" w:rsidR="00307C32" w:rsidRDefault="00307C32" w:rsidP="00307C32">
      <w:pPr>
        <w:pStyle w:val="Pquestionheadingsx"/>
      </w:pPr>
      <w:r w:rsidRPr="00DF7F34">
        <w:lastRenderedPageBreak/>
        <w:t>Question</w:t>
      </w:r>
      <w:r w:rsidR="00352A35">
        <w:t xml:space="preserve"> 15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385C87">
        <w:t>[9.</w:t>
      </w:r>
      <w:r>
        <w:t>3</w:t>
      </w:r>
      <w:r w:rsidRPr="00DF7F34">
        <w:t>]</w:t>
      </w:r>
    </w:p>
    <w:p w14:paraId="5251A4D8" w14:textId="77777777" w:rsidR="00307C32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631C23AD" wp14:editId="49919164">
            <wp:extent cx="1320800" cy="901700"/>
            <wp:effectExtent l="0" t="0" r="0" b="12700"/>
            <wp:docPr id="21" name="Picture 21" descr="PM10_PR_TSa_8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10_PR_TSa_8_1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DC0EC" w14:textId="67ABFE42" w:rsidR="00391160" w:rsidRPr="006A504C" w:rsidRDefault="00391160" w:rsidP="00BC703D">
      <w:pPr>
        <w:pStyle w:val="Pquestiontextmainstem"/>
      </w:pPr>
      <w:r w:rsidRPr="006A504C">
        <w:t xml:space="preserve">Prove that </w:t>
      </w:r>
      <w:r w:rsidRPr="006A504C">
        <w:rPr>
          <w:position w:val="-6"/>
        </w:rPr>
        <w:object w:dxaOrig="700" w:dyaOrig="279" w14:anchorId="70839898">
          <v:shape id="_x0000_i1034" type="#_x0000_t75" style="width:36pt;height:14.4pt" o:ole="">
            <v:imagedata r:id="rId45" o:title=""/>
          </v:shape>
          <o:OLEObject Type="Embed" ProgID="Equation.3" ShapeID="_x0000_i1034" DrawAspect="Content" ObjectID="_1538901951" r:id="rId46"/>
        </w:object>
      </w:r>
      <w:r w:rsidR="002049BE">
        <w:t xml:space="preserve">is similar to </w:t>
      </w:r>
      <w:r w:rsidRPr="006A504C">
        <w:rPr>
          <w:position w:val="-6"/>
        </w:rPr>
        <w:object w:dxaOrig="740" w:dyaOrig="279" w14:anchorId="0381F54F">
          <v:shape id="_x0000_i1035" type="#_x0000_t75" style="width:36pt;height:14.4pt" o:ole="">
            <v:imagedata r:id="rId47" o:title=""/>
          </v:shape>
          <o:OLEObject Type="Embed" ProgID="Equation.3" ShapeID="_x0000_i1035" DrawAspect="Content" ObjectID="_1538901952" r:id="rId48"/>
        </w:object>
      </w:r>
      <w:r w:rsidRPr="006A504C">
        <w:t>.</w:t>
      </w:r>
    </w:p>
    <w:p w14:paraId="734ED807" w14:textId="77777777" w:rsidR="00391160" w:rsidRPr="006A504C" w:rsidRDefault="00391160" w:rsidP="00E94856">
      <w:pPr>
        <w:pStyle w:val="Pquestiontextpartsa"/>
      </w:pPr>
    </w:p>
    <w:p w14:paraId="32C26A86" w14:textId="77777777" w:rsidR="00391160" w:rsidRPr="006A504C" w:rsidRDefault="00391160" w:rsidP="00E94856">
      <w:pPr>
        <w:pStyle w:val="Pquestiontextpartsa"/>
      </w:pPr>
    </w:p>
    <w:p w14:paraId="677D5265" w14:textId="77777777" w:rsidR="00391160" w:rsidRPr="006A504C" w:rsidRDefault="00391160" w:rsidP="00E94856">
      <w:pPr>
        <w:pStyle w:val="Pquestiontextpartsa"/>
      </w:pPr>
    </w:p>
    <w:p w14:paraId="4DCEE3FA" w14:textId="77777777" w:rsidR="00391160" w:rsidRPr="006A504C" w:rsidRDefault="00391160" w:rsidP="00E94856">
      <w:pPr>
        <w:pStyle w:val="Pquestiontextpartsa"/>
      </w:pPr>
    </w:p>
    <w:p w14:paraId="150CCE42" w14:textId="77777777" w:rsidR="00391160" w:rsidRPr="006A504C" w:rsidRDefault="00391160" w:rsidP="00E94856">
      <w:pPr>
        <w:pStyle w:val="Pquestiontextpartsa"/>
      </w:pPr>
    </w:p>
    <w:p w14:paraId="3DD5E83B" w14:textId="77777777" w:rsidR="00391160" w:rsidRPr="006A504C" w:rsidRDefault="00391160" w:rsidP="00E94856">
      <w:pPr>
        <w:pStyle w:val="Pquestiontextpartsa"/>
      </w:pPr>
    </w:p>
    <w:p w14:paraId="523AE557" w14:textId="77777777" w:rsidR="00391160" w:rsidRPr="006A504C" w:rsidRDefault="00391160" w:rsidP="00E94856">
      <w:pPr>
        <w:pStyle w:val="Pquestiontextpartsa"/>
      </w:pPr>
    </w:p>
    <w:p w14:paraId="387D2681" w14:textId="77777777" w:rsidR="00391160" w:rsidRPr="006A504C" w:rsidRDefault="00391160" w:rsidP="00962659"/>
    <w:p w14:paraId="343AEBEB" w14:textId="115B38AE" w:rsidR="00307C32" w:rsidRDefault="00307C32" w:rsidP="00307C32">
      <w:pPr>
        <w:pStyle w:val="Pquestionheadingsx"/>
      </w:pPr>
      <w:r w:rsidRPr="00DF7F34">
        <w:t>Question</w:t>
      </w:r>
      <w:r w:rsidR="00352A35">
        <w:t xml:space="preserve"> 16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385C87">
        <w:t>[9.</w:t>
      </w:r>
      <w:r>
        <w:t>2</w:t>
      </w:r>
      <w:r w:rsidRPr="00DF7F34">
        <w:t>]</w:t>
      </w:r>
    </w:p>
    <w:p w14:paraId="53797408" w14:textId="35C27392" w:rsidR="00391160" w:rsidRPr="006A504C" w:rsidRDefault="00391160" w:rsidP="00E94856">
      <w:pPr>
        <w:pStyle w:val="Pquestiontextmainstem"/>
      </w:pPr>
      <w:r w:rsidRPr="006A504C">
        <w:t>A rectangular garden of dimensions 5 m × 1.4</w:t>
      </w:r>
      <w:r>
        <w:t xml:space="preserve"> </w:t>
      </w:r>
      <w:r w:rsidRPr="006A504C">
        <w:t xml:space="preserve">m has been expanded </w:t>
      </w:r>
      <w:r w:rsidR="00467426">
        <w:t>proportionally so that the</w:t>
      </w:r>
      <w:r w:rsidR="00467426">
        <w:br/>
      </w:r>
      <w:r w:rsidRPr="006A504C">
        <w:t>width is now 2.1</w:t>
      </w:r>
      <w:r>
        <w:t xml:space="preserve"> </w:t>
      </w:r>
      <w:r w:rsidR="00467426">
        <w:t>m.</w:t>
      </w:r>
    </w:p>
    <w:p w14:paraId="756532B1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Pr="006A504C">
        <w:t xml:space="preserve">If the old garden shape and the new shape are similar figures, what is the length of the new garden? </w:t>
      </w:r>
    </w:p>
    <w:p w14:paraId="46569DB2" w14:textId="77777777" w:rsidR="00391160" w:rsidRPr="006A504C" w:rsidRDefault="00391160" w:rsidP="00E94856">
      <w:pPr>
        <w:pStyle w:val="Pquestiontextpartsa"/>
      </w:pPr>
    </w:p>
    <w:p w14:paraId="03EC9700" w14:textId="77777777" w:rsidR="00391160" w:rsidRPr="006A504C" w:rsidRDefault="00391160" w:rsidP="00E94856">
      <w:pPr>
        <w:pStyle w:val="Pquestiontextpartsa"/>
      </w:pPr>
    </w:p>
    <w:p w14:paraId="26698C9B" w14:textId="77777777" w:rsidR="00391160" w:rsidRPr="006A504C" w:rsidRDefault="00391160" w:rsidP="00E94856">
      <w:pPr>
        <w:pStyle w:val="Pquestiontextpartsa"/>
      </w:pPr>
    </w:p>
    <w:p w14:paraId="3A43D33A" w14:textId="77777777" w:rsidR="00391160" w:rsidRPr="006A504C" w:rsidRDefault="00391160" w:rsidP="00E94856">
      <w:pPr>
        <w:pStyle w:val="Pquestiontextpartsa"/>
      </w:pPr>
    </w:p>
    <w:p w14:paraId="570B2565" w14:textId="77777777" w:rsidR="00391160" w:rsidRPr="006A504C" w:rsidRDefault="00391160" w:rsidP="00E94856">
      <w:pPr>
        <w:pStyle w:val="Pquestiontextpartsa"/>
      </w:pPr>
    </w:p>
    <w:p w14:paraId="61A67EE9" w14:textId="77777777" w:rsidR="00391160" w:rsidRPr="006A504C" w:rsidRDefault="00391160" w:rsidP="00E94856">
      <w:pPr>
        <w:pStyle w:val="Pquestiontextpartsa"/>
      </w:pPr>
    </w:p>
    <w:p w14:paraId="4B5FAE13" w14:textId="77777777" w:rsidR="00391160" w:rsidRPr="006A504C" w:rsidRDefault="00391160" w:rsidP="00E94856">
      <w:pPr>
        <w:pStyle w:val="Pquestiontextpartsa"/>
      </w:pPr>
    </w:p>
    <w:p w14:paraId="30A5EB4A" w14:textId="77777777" w:rsidR="00391160" w:rsidRPr="006A504C" w:rsidRDefault="00391160" w:rsidP="00E94856">
      <w:pPr>
        <w:pStyle w:val="Pquestiontextpartsa"/>
      </w:pPr>
    </w:p>
    <w:p w14:paraId="68404E4C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rPr>
          <w:rStyle w:val="Cquestionpartlabelbold"/>
        </w:rPr>
        <w:tab/>
      </w:r>
      <w:r w:rsidRPr="006A504C">
        <w:t>The garden will be enlarged again, with the new length being 12.5</w:t>
      </w:r>
      <w:r>
        <w:t xml:space="preserve"> </w:t>
      </w:r>
      <w:r w:rsidRPr="006A504C">
        <w:t>m. What will be the width of the garden now?</w:t>
      </w:r>
    </w:p>
    <w:p w14:paraId="0608A057" w14:textId="77777777" w:rsidR="00391160" w:rsidRPr="006A504C" w:rsidRDefault="00391160" w:rsidP="00E94856">
      <w:pPr>
        <w:pStyle w:val="Pquestiontextpartsa"/>
      </w:pPr>
    </w:p>
    <w:p w14:paraId="13FBDE35" w14:textId="77777777" w:rsidR="00391160" w:rsidRPr="006A504C" w:rsidRDefault="00391160" w:rsidP="00E94856">
      <w:pPr>
        <w:pStyle w:val="Pquestiontextpartsa"/>
      </w:pPr>
    </w:p>
    <w:p w14:paraId="40885E5C" w14:textId="77777777" w:rsidR="00391160" w:rsidRPr="006A504C" w:rsidRDefault="00391160" w:rsidP="00E94856">
      <w:pPr>
        <w:pStyle w:val="Pquestiontextpartsa"/>
      </w:pPr>
    </w:p>
    <w:p w14:paraId="4A98D7B9" w14:textId="77777777" w:rsidR="00391160" w:rsidRPr="006A504C" w:rsidRDefault="00391160" w:rsidP="00E94856">
      <w:pPr>
        <w:pStyle w:val="Pquestiontextpartsa"/>
      </w:pPr>
    </w:p>
    <w:p w14:paraId="6498A80D" w14:textId="77777777" w:rsidR="00391160" w:rsidRPr="006A504C" w:rsidRDefault="00391160" w:rsidP="00E94856">
      <w:pPr>
        <w:pStyle w:val="Pquestiontextpartsa"/>
      </w:pPr>
    </w:p>
    <w:p w14:paraId="4F73DE60" w14:textId="77777777" w:rsidR="00391160" w:rsidRPr="006A504C" w:rsidRDefault="00391160" w:rsidP="00E94856">
      <w:pPr>
        <w:pStyle w:val="Pquestiontextpartsa"/>
      </w:pPr>
    </w:p>
    <w:p w14:paraId="2B26F90B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c)</w:t>
      </w:r>
      <w:r w:rsidR="00D16529">
        <w:tab/>
      </w:r>
      <w:r w:rsidRPr="006A504C">
        <w:t>What dilation factor has been applied to enlarge the original garden to its final size?</w:t>
      </w:r>
    </w:p>
    <w:p w14:paraId="112CF19E" w14:textId="77777777" w:rsidR="00391160" w:rsidRPr="006A504C" w:rsidRDefault="00391160" w:rsidP="00E94856">
      <w:pPr>
        <w:pStyle w:val="Pquestiontextpartsa"/>
      </w:pPr>
    </w:p>
    <w:p w14:paraId="043DECFB" w14:textId="77777777" w:rsidR="00391160" w:rsidRPr="006A504C" w:rsidRDefault="00391160" w:rsidP="00E94856">
      <w:pPr>
        <w:pStyle w:val="Pquestiontextpartsa"/>
      </w:pPr>
    </w:p>
    <w:p w14:paraId="56B8FD99" w14:textId="77777777" w:rsidR="00391160" w:rsidRPr="006A504C" w:rsidRDefault="00391160" w:rsidP="00E94856">
      <w:pPr>
        <w:pStyle w:val="Pquestiontextpartsa"/>
      </w:pPr>
    </w:p>
    <w:p w14:paraId="11E5BB10" w14:textId="77777777" w:rsidR="00391160" w:rsidRPr="006A504C" w:rsidRDefault="00391160" w:rsidP="00E94856">
      <w:pPr>
        <w:pStyle w:val="Pquestiontextpartsa"/>
      </w:pPr>
    </w:p>
    <w:p w14:paraId="35461E8B" w14:textId="77777777" w:rsidR="00307C32" w:rsidRDefault="00307C32" w:rsidP="00E94856">
      <w:pPr>
        <w:pStyle w:val="Pquestiontextpartsa"/>
      </w:pPr>
    </w:p>
    <w:p w14:paraId="2471AFF7" w14:textId="0DEC0E03" w:rsidR="00307C32" w:rsidRDefault="00307C32" w:rsidP="00307C32">
      <w:pPr>
        <w:pStyle w:val="Pquestionheadingsx"/>
      </w:pPr>
      <w:r w:rsidRPr="00DF7F34">
        <w:t>Question</w:t>
      </w:r>
      <w:r w:rsidR="00352A35">
        <w:t xml:space="preserve"> 1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385C87">
        <w:t>[9.</w:t>
      </w:r>
      <w:r>
        <w:t>3</w:t>
      </w:r>
      <w:r w:rsidRPr="00DF7F34">
        <w:t>]</w:t>
      </w:r>
    </w:p>
    <w:p w14:paraId="387855D2" w14:textId="77777777" w:rsidR="00391160" w:rsidRPr="006A504C" w:rsidRDefault="00391160" w:rsidP="00E94856">
      <w:pPr>
        <w:pStyle w:val="Pquestiontextmainstem"/>
        <w:rPr>
          <w:noProof/>
        </w:rPr>
      </w:pPr>
      <w:r w:rsidRPr="006A504C">
        <w:rPr>
          <w:noProof/>
        </w:rPr>
        <w:t xml:space="preserve">Show that when </w:t>
      </w:r>
      <w:r w:rsidRPr="006A504C">
        <w:rPr>
          <w:position w:val="-10"/>
        </w:rPr>
        <w:object w:dxaOrig="3180" w:dyaOrig="320" w14:anchorId="50094D56">
          <v:shape id="_x0000_i1036" type="#_x0000_t75" style="width:159.6pt;height:16.8pt" o:ole="">
            <v:imagedata r:id="rId49" o:title=""/>
          </v:shape>
          <o:OLEObject Type="Embed" ProgID="Equation.3" ShapeID="_x0000_i1036" DrawAspect="Content" ObjectID="_1538901953" r:id="rId50"/>
        </w:object>
      </w:r>
      <w:r>
        <w:t>.</w:t>
      </w:r>
    </w:p>
    <w:p w14:paraId="7B8130E0" w14:textId="779D0A83" w:rsidR="00391160" w:rsidRPr="00385C87" w:rsidRDefault="00385C87" w:rsidP="00E94856">
      <w:pPr>
        <w:pStyle w:val="Pquestiontextmainstem"/>
        <w:rPr>
          <w:noProof/>
        </w:rPr>
      </w:pPr>
      <w:r w:rsidRPr="00385C87">
        <w:rPr>
          <w:rFonts w:ascii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2E0A6B2F" wp14:editId="5EA93D59">
            <wp:extent cx="1514475" cy="921385"/>
            <wp:effectExtent l="0" t="0" r="9525" b="0"/>
            <wp:docPr id="10" name="Picture 10" descr="C:\Users\uhernda\Downloads\PM2e-10-ch-test-exams\_CORRECTED_041016\PM2e_10_EB_08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uhernda\Downloads\PM2e-10-ch-test-exams\_CORRECTED_041016\PM2e_10_EB_08_AT_01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D0E8B" w14:textId="77777777" w:rsidR="00391160" w:rsidRPr="006A504C" w:rsidRDefault="00391160" w:rsidP="00E94856">
      <w:pPr>
        <w:pStyle w:val="Pquestiontextmainstem"/>
        <w:rPr>
          <w:noProof/>
        </w:rPr>
      </w:pPr>
    </w:p>
    <w:p w14:paraId="4B236B18" w14:textId="77777777" w:rsidR="00391160" w:rsidRPr="006A504C" w:rsidRDefault="00391160" w:rsidP="00E94856">
      <w:pPr>
        <w:pStyle w:val="Pquestiontextmainstem"/>
        <w:rPr>
          <w:noProof/>
        </w:rPr>
      </w:pPr>
    </w:p>
    <w:p w14:paraId="28D052C2" w14:textId="77777777" w:rsidR="00391160" w:rsidRPr="006A504C" w:rsidRDefault="00391160" w:rsidP="00E94856">
      <w:pPr>
        <w:pStyle w:val="Pquestiontextmainstem"/>
        <w:rPr>
          <w:noProof/>
        </w:rPr>
      </w:pPr>
    </w:p>
    <w:p w14:paraId="5B03AA8D" w14:textId="77777777" w:rsidR="00391160" w:rsidRPr="006A504C" w:rsidRDefault="00391160" w:rsidP="00E94856">
      <w:pPr>
        <w:pStyle w:val="Pquestiontextmainstem"/>
        <w:rPr>
          <w:noProof/>
        </w:rPr>
      </w:pPr>
    </w:p>
    <w:p w14:paraId="36B2C767" w14:textId="5CEC4143" w:rsidR="00307C32" w:rsidRDefault="00307C32" w:rsidP="00307C32">
      <w:pPr>
        <w:pStyle w:val="Pquestionheadingsx"/>
      </w:pPr>
      <w:r w:rsidRPr="00DF7F34">
        <w:t>Question</w:t>
      </w:r>
      <w:r w:rsidR="00352A35">
        <w:t xml:space="preserve"> 18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385C87">
        <w:t>[9.</w:t>
      </w:r>
      <w:r>
        <w:t>2</w:t>
      </w:r>
      <w:r w:rsidRPr="00DF7F34">
        <w:t>]</w:t>
      </w:r>
    </w:p>
    <w:p w14:paraId="03988EA4" w14:textId="77777777" w:rsidR="00391160" w:rsidRDefault="00391160" w:rsidP="00E94856">
      <w:pPr>
        <w:pStyle w:val="Pquestiontextmainstem"/>
      </w:pPr>
      <w:r w:rsidRPr="006A504C">
        <w:t xml:space="preserve">A ladder rests on a 1.5 m wall with one end against a tree at a height of 5 m above the ground and the other end on the ground. If the wall is 0.5 m from the bottom of the ladder, </w:t>
      </w:r>
      <w:r>
        <w:t>find the:</w:t>
      </w:r>
    </w:p>
    <w:p w14:paraId="0EA4E35A" w14:textId="3CF7FC61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6A504C">
        <w:t>horizontal distance, in metres</w:t>
      </w:r>
      <w:r w:rsidR="009270D7">
        <w:t xml:space="preserve"> correct to 2</w:t>
      </w:r>
      <w:r w:rsidRPr="006A504C">
        <w:t xml:space="preserve"> decimal places, of the base of the ladd</w:t>
      </w:r>
      <w:r>
        <w:t>er from the bottom of the tree</w:t>
      </w:r>
    </w:p>
    <w:p w14:paraId="66B2A8E4" w14:textId="77777777" w:rsidR="00391160" w:rsidRPr="006A504C" w:rsidRDefault="00DD0E8C" w:rsidP="00E94856">
      <w:pPr>
        <w:pStyle w:val="Pquestiontextpartsa"/>
      </w:pPr>
      <w:r>
        <w:rPr>
          <w:noProof/>
        </w:rPr>
        <w:drawing>
          <wp:inline distT="0" distB="0" distL="0" distR="0" wp14:anchorId="7E3764F0" wp14:editId="2E2844CC">
            <wp:extent cx="2273300" cy="2247900"/>
            <wp:effectExtent l="0" t="0" r="12700" b="12700"/>
            <wp:docPr id="27" name="Picture 27" descr="PM10_PR_TSa_8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PM10_PR_TSa_8_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0631AE" w14:textId="77777777" w:rsidR="00391160" w:rsidRPr="006A504C" w:rsidRDefault="00391160" w:rsidP="00E94856">
      <w:pPr>
        <w:pStyle w:val="Pquestiontextpartsa"/>
      </w:pPr>
    </w:p>
    <w:p w14:paraId="4897013F" w14:textId="77777777" w:rsidR="00391160" w:rsidRPr="006A504C" w:rsidRDefault="00391160" w:rsidP="00E94856">
      <w:pPr>
        <w:pStyle w:val="Pquestiontextpartsa"/>
      </w:pPr>
    </w:p>
    <w:p w14:paraId="6417AC72" w14:textId="77777777" w:rsidR="00391160" w:rsidRPr="006A504C" w:rsidRDefault="00391160" w:rsidP="00E94856">
      <w:pPr>
        <w:pStyle w:val="Pquestiontextpartsa"/>
      </w:pPr>
    </w:p>
    <w:p w14:paraId="7B3F7417" w14:textId="5A35F501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="00AB2CEE" w:rsidRPr="006A504C">
        <w:t>horizontal distance, in metres</w:t>
      </w:r>
      <w:r w:rsidR="00AB2CEE">
        <w:t xml:space="preserve"> correct to 2</w:t>
      </w:r>
      <w:r w:rsidR="00AB2CEE" w:rsidRPr="006A504C">
        <w:t xml:space="preserve"> decimal places, of the </w:t>
      </w:r>
      <w:r w:rsidR="00AB2CEE">
        <w:t>wall from the bottom of the tree.</w:t>
      </w:r>
    </w:p>
    <w:p w14:paraId="4C559F06" w14:textId="77777777" w:rsidR="00391160" w:rsidRPr="006A504C" w:rsidRDefault="00391160" w:rsidP="00E94856">
      <w:pPr>
        <w:pStyle w:val="Pquestiontextpartsa"/>
      </w:pPr>
    </w:p>
    <w:p w14:paraId="0BC28F03" w14:textId="77777777" w:rsidR="00391160" w:rsidRPr="006A504C" w:rsidRDefault="00391160" w:rsidP="00E94856">
      <w:pPr>
        <w:pStyle w:val="Pquestiontextpartsa"/>
      </w:pPr>
    </w:p>
    <w:p w14:paraId="41F513CC" w14:textId="77777777" w:rsidR="00391160" w:rsidRPr="006A504C" w:rsidRDefault="00391160" w:rsidP="00E94856">
      <w:pPr>
        <w:pStyle w:val="Pquestiontextpartsa"/>
      </w:pPr>
    </w:p>
    <w:p w14:paraId="72054B4E" w14:textId="77777777" w:rsidR="00391160" w:rsidRPr="006A504C" w:rsidRDefault="00391160" w:rsidP="00E94856">
      <w:pPr>
        <w:pStyle w:val="Pquestiontextpartsa"/>
        <w:rPr>
          <w:noProof/>
        </w:rPr>
      </w:pPr>
    </w:p>
    <w:p w14:paraId="5026D324" w14:textId="77777777" w:rsidR="00962659" w:rsidRDefault="00962659" w:rsidP="00E94856">
      <w:pPr>
        <w:pStyle w:val="Pquestiontextpartsai"/>
      </w:pPr>
    </w:p>
    <w:p w14:paraId="7C7EE3D1" w14:textId="6ACE1C46" w:rsidR="00E94856" w:rsidRPr="008E0047" w:rsidRDefault="00385C87" w:rsidP="00E94856">
      <w:pPr>
        <w:pStyle w:val="Psectionresults"/>
        <w:rPr>
          <w:szCs w:val="22"/>
        </w:rPr>
      </w:pPr>
      <w:r>
        <w:t>Short answer total:____</w:t>
      </w:r>
      <w:r w:rsidR="00E94856" w:rsidRPr="000559F4">
        <w:t>_</w:t>
      </w:r>
      <w:r>
        <w:t xml:space="preserve"> </w:t>
      </w:r>
      <w:r w:rsidR="00E94856" w:rsidRPr="000559F4">
        <w:t>/</w:t>
      </w:r>
      <w:r w:rsidR="0036754D">
        <w:t>30</w:t>
      </w:r>
    </w:p>
    <w:p w14:paraId="2AF6BDAA" w14:textId="77777777" w:rsidR="00962659" w:rsidRDefault="00962659" w:rsidP="00962659">
      <w:pPr>
        <w:rPr>
          <w:szCs w:val="22"/>
        </w:rPr>
        <w:sectPr w:rsidR="00962659" w:rsidSect="00BD5909">
          <w:headerReference w:type="default" r:id="rId54"/>
          <w:footerReference w:type="default" r:id="rId55"/>
          <w:headerReference w:type="first" r:id="rId56"/>
          <w:footerReference w:type="first" r:id="rId57"/>
          <w:pgSz w:w="11906" w:h="16838" w:code="9"/>
          <w:pgMar w:top="1134" w:right="851" w:bottom="1134" w:left="851" w:header="709" w:footer="851" w:gutter="0"/>
          <w:cols w:sep="1" w:space="227"/>
          <w:titlePg/>
          <w:docGrid w:linePitch="360"/>
        </w:sectPr>
      </w:pPr>
    </w:p>
    <w:p w14:paraId="56D6FC99" w14:textId="77777777" w:rsidR="00391160" w:rsidRPr="00E5555B" w:rsidRDefault="00391160" w:rsidP="0036754D">
      <w:pPr>
        <w:pStyle w:val="Psectionheading"/>
        <w:rPr>
          <w:noProof/>
        </w:rPr>
      </w:pPr>
      <w:r w:rsidRPr="00E5555B">
        <w:rPr>
          <w:noProof/>
        </w:rPr>
        <w:lastRenderedPageBreak/>
        <w:t>Extended answer section</w:t>
      </w:r>
    </w:p>
    <w:p w14:paraId="10A54B42" w14:textId="7681C2AC" w:rsidR="00307C32" w:rsidRDefault="00307C32" w:rsidP="00307C32">
      <w:pPr>
        <w:pStyle w:val="Pquestionheadingsx1stafterhead"/>
      </w:pPr>
      <w:r w:rsidRPr="00DF7F34">
        <w:t>Question</w:t>
      </w:r>
      <w:r w:rsidR="00352A35">
        <w:t xml:space="preserve"> 19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 w:rsidRPr="00DF7F34">
        <w:tab/>
      </w:r>
      <w:r w:rsidR="00385C87">
        <w:t>[9.</w:t>
      </w:r>
      <w:r>
        <w:t>3</w:t>
      </w:r>
      <w:r w:rsidRPr="00DF7F34">
        <w:t>]</w:t>
      </w:r>
    </w:p>
    <w:p w14:paraId="3044D601" w14:textId="77777777" w:rsidR="00391160" w:rsidRPr="00E5555B" w:rsidRDefault="00391160" w:rsidP="00E94856">
      <w:pPr>
        <w:pStyle w:val="Pquestiontextmainstem"/>
        <w:rPr>
          <w:noProof/>
        </w:rPr>
      </w:pPr>
      <w:r w:rsidRPr="00A27827">
        <w:rPr>
          <w:position w:val="-4"/>
        </w:rPr>
        <w:object w:dxaOrig="680" w:dyaOrig="260" w14:anchorId="59E41874">
          <v:shape id="_x0000_i1037" type="#_x0000_t75" style="width:34.8pt;height:13.2pt" o:ole="">
            <v:imagedata r:id="rId58" o:title=""/>
          </v:shape>
          <o:OLEObject Type="Embed" ProgID="Equation.3" ShapeID="_x0000_i1037" DrawAspect="Content" ObjectID="_1538901954" r:id="rId59"/>
        </w:object>
      </w:r>
      <w:r w:rsidRPr="00E5555B">
        <w:rPr>
          <w:noProof/>
        </w:rPr>
        <w:t xml:space="preserve"> and</w:t>
      </w:r>
      <w:r>
        <w:rPr>
          <w:noProof/>
        </w:rPr>
        <w:t xml:space="preserve"> </w:t>
      </w:r>
      <w:r w:rsidRPr="00B60B56">
        <w:rPr>
          <w:position w:val="-6"/>
        </w:rPr>
        <w:object w:dxaOrig="720" w:dyaOrig="279" w14:anchorId="1E8B0BE2">
          <v:shape id="_x0000_i1038" type="#_x0000_t75" style="width:36pt;height:14.4pt" o:ole="">
            <v:imagedata r:id="rId60" o:title=""/>
          </v:shape>
          <o:OLEObject Type="Embed" ProgID="Equation.3" ShapeID="_x0000_i1038" DrawAspect="Content" ObjectID="_1538901955" r:id="rId61"/>
        </w:object>
      </w:r>
      <w:r w:rsidRPr="00E5555B">
        <w:rPr>
          <w:noProof/>
        </w:rPr>
        <w:t xml:space="preserve"> are differ</w:t>
      </w:r>
      <w:r>
        <w:rPr>
          <w:noProof/>
        </w:rPr>
        <w:t>ent-sized equilateral triangles.</w:t>
      </w:r>
    </w:p>
    <w:p w14:paraId="5BD2B296" w14:textId="77777777" w:rsidR="00391160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5753AC99" wp14:editId="40115F12">
            <wp:extent cx="1981200" cy="1498600"/>
            <wp:effectExtent l="0" t="0" r="0" b="0"/>
            <wp:docPr id="30" name="Picture 30" descr="PM10_PR_TSa_8_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10_PR_TSa_8_1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A169C" w14:textId="77777777" w:rsidR="00391160" w:rsidRPr="00E5555B" w:rsidRDefault="00DD0E8C" w:rsidP="00D16529">
      <w:pPr>
        <w:pStyle w:val="Pquestiontextpartsa"/>
        <w:rPr>
          <w:noProof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79082F" wp14:editId="3F3BDA53">
                <wp:simplePos x="0" y="0"/>
                <wp:positionH relativeFrom="column">
                  <wp:posOffset>4414520</wp:posOffset>
                </wp:positionH>
                <wp:positionV relativeFrom="paragraph">
                  <wp:posOffset>354965</wp:posOffset>
                </wp:positionV>
                <wp:extent cx="0" cy="0"/>
                <wp:effectExtent l="7620" t="12065" r="30480" b="26035"/>
                <wp:wrapNone/>
                <wp:docPr id="6" name="AutoShape 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AutoShape 707" o:spid="_x0000_s1026" type="#_x0000_t32" style="position:absolute;margin-left:347.6pt;margin-top:27.95pt;width:0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63387AD" wp14:editId="31E8FCC6">
                <wp:simplePos x="0" y="0"/>
                <wp:positionH relativeFrom="column">
                  <wp:posOffset>4414520</wp:posOffset>
                </wp:positionH>
                <wp:positionV relativeFrom="paragraph">
                  <wp:posOffset>354965</wp:posOffset>
                </wp:positionV>
                <wp:extent cx="0" cy="0"/>
                <wp:effectExtent l="7620" t="12065" r="30480" b="26035"/>
                <wp:wrapNone/>
                <wp:docPr id="5" name="AutoShape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AutoShape 704" o:spid="_x0000_s1026" type="#_x0000_t32" style="position:absolute;margin-left:347.6pt;margin-top:27.95pt;width:0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235F465" wp14:editId="7AEDB6EE">
                <wp:simplePos x="0" y="0"/>
                <wp:positionH relativeFrom="column">
                  <wp:posOffset>4476750</wp:posOffset>
                </wp:positionH>
                <wp:positionV relativeFrom="paragraph">
                  <wp:posOffset>1073150</wp:posOffset>
                </wp:positionV>
                <wp:extent cx="0" cy="0"/>
                <wp:effectExtent l="19050" t="19050" r="19050" b="19050"/>
                <wp:wrapNone/>
                <wp:docPr id="3" name="AutoShape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AutoShape 705" o:spid="_x0000_s1026" type="#_x0000_t32" style="position:absolute;margin-left:352.5pt;margin-top:84.5pt;width:0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C8FCC6A" wp14:editId="03A1AD0B">
                <wp:simplePos x="0" y="0"/>
                <wp:positionH relativeFrom="column">
                  <wp:posOffset>4978400</wp:posOffset>
                </wp:positionH>
                <wp:positionV relativeFrom="paragraph">
                  <wp:posOffset>667385</wp:posOffset>
                </wp:positionV>
                <wp:extent cx="0" cy="0"/>
                <wp:effectExtent l="12700" t="6985" r="25400" b="31115"/>
                <wp:wrapNone/>
                <wp:docPr id="2" name="AutoShape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AutoShape 706" o:spid="_x0000_s1026" type="#_x0000_t32" style="position:absolute;margin-left:392pt;margin-top:52.55pt;width:0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"/>
            </w:pict>
          </mc:Fallback>
        </mc:AlternateContent>
      </w:r>
      <w:r w:rsidR="00391160" w:rsidRPr="00D16529">
        <w:rPr>
          <w:rStyle w:val="Cquestionpartlabelbold"/>
        </w:rPr>
        <w:t>(a)</w:t>
      </w:r>
      <w:r w:rsidR="00D16529">
        <w:rPr>
          <w:noProof/>
        </w:rPr>
        <w:tab/>
      </w:r>
      <w:r w:rsidR="00391160" w:rsidRPr="00E5555B">
        <w:rPr>
          <w:noProof/>
        </w:rPr>
        <w:t xml:space="preserve">Show that </w:t>
      </w:r>
      <w:r w:rsidR="00391160" w:rsidRPr="00E5555B">
        <w:rPr>
          <w:noProof/>
          <w:position w:val="-6"/>
        </w:rPr>
        <w:object w:dxaOrig="1620" w:dyaOrig="279" w14:anchorId="6C782AC0">
          <v:shape id="_x0000_i1039" type="#_x0000_t75" style="width:80.4pt;height:14.4pt" o:ole="">
            <v:imagedata r:id="rId63" o:title=""/>
          </v:shape>
          <o:OLEObject Type="Embed" ProgID="Equation.3" ShapeID="_x0000_i1039" DrawAspect="Content" ObjectID="_1538901956" r:id="rId64"/>
        </w:object>
      </w:r>
      <w:r w:rsidR="00391160">
        <w:rPr>
          <w:noProof/>
        </w:rPr>
        <w:t>.</w:t>
      </w:r>
    </w:p>
    <w:p w14:paraId="2CE22AA7" w14:textId="77777777" w:rsidR="00391160" w:rsidRPr="00E5555B" w:rsidRDefault="00391160" w:rsidP="00E94856">
      <w:pPr>
        <w:pStyle w:val="Pquestiontextmainstem"/>
        <w:rPr>
          <w:noProof/>
        </w:rPr>
      </w:pPr>
    </w:p>
    <w:p w14:paraId="7B8B032F" w14:textId="77777777" w:rsidR="00391160" w:rsidRPr="002E359A" w:rsidRDefault="00391160" w:rsidP="00E94856">
      <w:pPr>
        <w:pStyle w:val="Pquestiontextmainstem"/>
      </w:pPr>
    </w:p>
    <w:p w14:paraId="1F061CF5" w14:textId="77777777" w:rsidR="00391160" w:rsidRDefault="00391160" w:rsidP="00E94856">
      <w:pPr>
        <w:pStyle w:val="Pquestiontextmainstem"/>
        <w:rPr>
          <w:noProof/>
        </w:rPr>
      </w:pPr>
    </w:p>
    <w:p w14:paraId="7869838D" w14:textId="77777777" w:rsidR="0036754D" w:rsidRPr="00E5555B" w:rsidRDefault="0036754D" w:rsidP="00E94856">
      <w:pPr>
        <w:pStyle w:val="Pquestiontextmainstem"/>
        <w:rPr>
          <w:noProof/>
        </w:rPr>
      </w:pPr>
    </w:p>
    <w:p w14:paraId="4891B8A6" w14:textId="77777777" w:rsidR="00391160" w:rsidRPr="00E5555B" w:rsidRDefault="00391160" w:rsidP="00E94856">
      <w:pPr>
        <w:pStyle w:val="Pquestiontextmainstem"/>
        <w:rPr>
          <w:noProof/>
        </w:rPr>
      </w:pPr>
    </w:p>
    <w:p w14:paraId="19658363" w14:textId="77777777" w:rsidR="00391160" w:rsidRPr="00E5555B" w:rsidRDefault="00391160" w:rsidP="00E94856">
      <w:pPr>
        <w:pStyle w:val="Pquestiontextmainstem"/>
        <w:rPr>
          <w:noProof/>
        </w:rPr>
      </w:pPr>
    </w:p>
    <w:p w14:paraId="666E2097" w14:textId="77777777" w:rsidR="00391160" w:rsidRPr="00E5555B" w:rsidRDefault="00391160" w:rsidP="00E94856">
      <w:pPr>
        <w:pStyle w:val="Pquestiontextmainstem"/>
        <w:rPr>
          <w:noProof/>
        </w:rPr>
      </w:pPr>
    </w:p>
    <w:p w14:paraId="29E52077" w14:textId="77777777" w:rsidR="00391160" w:rsidRPr="00E5555B" w:rsidRDefault="00391160" w:rsidP="00D16529">
      <w:pPr>
        <w:pStyle w:val="Pquestiontextpartsa"/>
        <w:rPr>
          <w:noProof/>
        </w:rPr>
      </w:pPr>
      <w:r w:rsidRPr="00D16529">
        <w:rPr>
          <w:rStyle w:val="Cquestionpartlabelbold"/>
        </w:rPr>
        <w:t>(b)</w:t>
      </w:r>
      <w:r w:rsidR="00D16529">
        <w:rPr>
          <w:noProof/>
        </w:rPr>
        <w:tab/>
      </w:r>
      <w:r w:rsidRPr="00E5555B">
        <w:rPr>
          <w:noProof/>
        </w:rPr>
        <w:t xml:space="preserve">Show that </w:t>
      </w:r>
      <w:r w:rsidRPr="00E5555B">
        <w:rPr>
          <w:position w:val="-6"/>
        </w:rPr>
        <w:object w:dxaOrig="1520" w:dyaOrig="279" w14:anchorId="590D0AF3">
          <v:shape id="_x0000_i1040" type="#_x0000_t75" style="width:76.8pt;height:14.4pt" o:ole="">
            <v:imagedata r:id="rId65" o:title=""/>
          </v:shape>
          <o:OLEObject Type="Embed" ProgID="Equation.3" ShapeID="_x0000_i1040" DrawAspect="Content" ObjectID="_1538901957" r:id="rId66"/>
        </w:object>
      </w:r>
      <w:r>
        <w:t>.</w:t>
      </w:r>
    </w:p>
    <w:p w14:paraId="561B4660" w14:textId="77777777" w:rsidR="00391160" w:rsidRPr="00E5555B" w:rsidRDefault="00391160" w:rsidP="00E94856">
      <w:pPr>
        <w:pStyle w:val="Pquestiontextmainstem"/>
      </w:pPr>
    </w:p>
    <w:p w14:paraId="6F67C636" w14:textId="77777777" w:rsidR="00391160" w:rsidRPr="00E5555B" w:rsidRDefault="00391160" w:rsidP="00E94856">
      <w:pPr>
        <w:pStyle w:val="Pquestiontextmainstem"/>
      </w:pPr>
    </w:p>
    <w:p w14:paraId="7B2BF0B0" w14:textId="77777777" w:rsidR="00391160" w:rsidRPr="00E5555B" w:rsidRDefault="00391160" w:rsidP="00E94856">
      <w:pPr>
        <w:pStyle w:val="Pquestiontextmainstem"/>
      </w:pPr>
    </w:p>
    <w:p w14:paraId="5FBD7F81" w14:textId="77777777" w:rsidR="00391160" w:rsidRDefault="00391160" w:rsidP="00E94856">
      <w:pPr>
        <w:pStyle w:val="Pquestiontextmainstem"/>
      </w:pPr>
    </w:p>
    <w:p w14:paraId="02E8A77F" w14:textId="77777777" w:rsidR="0036754D" w:rsidRPr="00E5555B" w:rsidRDefault="0036754D" w:rsidP="00E94856">
      <w:pPr>
        <w:pStyle w:val="Pquestiontextmainstem"/>
      </w:pPr>
    </w:p>
    <w:p w14:paraId="03D1638A" w14:textId="77777777" w:rsidR="00391160" w:rsidRPr="00E5555B" w:rsidRDefault="00391160" w:rsidP="00E94856">
      <w:pPr>
        <w:pStyle w:val="Pquestiontextmainstem"/>
      </w:pPr>
    </w:p>
    <w:p w14:paraId="12E45949" w14:textId="77777777" w:rsidR="00391160" w:rsidRPr="00E5555B" w:rsidRDefault="00391160" w:rsidP="00E94856">
      <w:pPr>
        <w:pStyle w:val="Pquestiontextmainstem"/>
      </w:pPr>
    </w:p>
    <w:p w14:paraId="5D42092E" w14:textId="77777777" w:rsidR="00391160" w:rsidRPr="00E5555B" w:rsidRDefault="00391160" w:rsidP="00E94856">
      <w:pPr>
        <w:pStyle w:val="Pquestiontextmainstem"/>
      </w:pPr>
    </w:p>
    <w:p w14:paraId="49670460" w14:textId="77777777" w:rsidR="00391160" w:rsidRPr="00E5555B" w:rsidRDefault="00391160" w:rsidP="00D16529">
      <w:pPr>
        <w:pStyle w:val="Pquestiontextpartsa"/>
        <w:rPr>
          <w:noProof/>
        </w:rPr>
      </w:pPr>
      <w:r w:rsidRPr="00D16529">
        <w:rPr>
          <w:rStyle w:val="Cquestionpartlabelbold"/>
        </w:rPr>
        <w:t>(c)</w:t>
      </w:r>
      <w:r w:rsidR="00D16529">
        <w:tab/>
      </w:r>
      <w:r w:rsidRPr="00E5555B">
        <w:t>Hence</w:t>
      </w:r>
      <w:r>
        <w:t>,</w:t>
      </w:r>
      <w:r w:rsidRPr="00E5555B">
        <w:t xml:space="preserve"> show that </w:t>
      </w:r>
      <w:r w:rsidRPr="00D16529">
        <w:rPr>
          <w:rStyle w:val="Cmathsexpressions"/>
        </w:rPr>
        <w:t>BD</w:t>
      </w:r>
      <w:r w:rsidRPr="00E5555B">
        <w:t xml:space="preserve"> =</w:t>
      </w:r>
      <w:r>
        <w:t xml:space="preserve"> </w:t>
      </w:r>
      <w:r w:rsidRPr="00D16529">
        <w:rPr>
          <w:rStyle w:val="Cmathsexpressions"/>
        </w:rPr>
        <w:t>AC</w:t>
      </w:r>
      <w:r>
        <w:t>.</w:t>
      </w:r>
    </w:p>
    <w:p w14:paraId="101FA87A" w14:textId="77777777" w:rsidR="00391160" w:rsidRPr="00E5555B" w:rsidRDefault="00391160" w:rsidP="00E94856">
      <w:pPr>
        <w:pStyle w:val="Pquestiontextmainstem"/>
        <w:rPr>
          <w:noProof/>
        </w:rPr>
      </w:pPr>
    </w:p>
    <w:p w14:paraId="298EFC61" w14:textId="77777777" w:rsidR="00391160" w:rsidRDefault="00391160" w:rsidP="00E94856">
      <w:pPr>
        <w:pStyle w:val="Pquestiontextmainstem"/>
        <w:rPr>
          <w:noProof/>
        </w:rPr>
      </w:pPr>
    </w:p>
    <w:p w14:paraId="326E5C93" w14:textId="77777777" w:rsidR="0036754D" w:rsidRDefault="0036754D" w:rsidP="00E94856">
      <w:pPr>
        <w:pStyle w:val="Pquestiontextmainstem"/>
        <w:rPr>
          <w:noProof/>
        </w:rPr>
      </w:pPr>
    </w:p>
    <w:p w14:paraId="4EE2380A" w14:textId="77777777" w:rsidR="0036754D" w:rsidRDefault="0036754D" w:rsidP="00E94856">
      <w:pPr>
        <w:pStyle w:val="Pquestiontextmainstem"/>
        <w:rPr>
          <w:noProof/>
        </w:rPr>
      </w:pPr>
    </w:p>
    <w:p w14:paraId="64E4275B" w14:textId="77777777" w:rsidR="00D82EE6" w:rsidRDefault="00D82EE6" w:rsidP="00E94856">
      <w:pPr>
        <w:pStyle w:val="Pquestiontextmainstem"/>
        <w:rPr>
          <w:noProof/>
        </w:rPr>
      </w:pPr>
    </w:p>
    <w:p w14:paraId="578CB0CC" w14:textId="77777777" w:rsidR="0036754D" w:rsidRDefault="0036754D" w:rsidP="00E94856">
      <w:pPr>
        <w:pStyle w:val="Pquestiontextmainstem"/>
        <w:rPr>
          <w:noProof/>
        </w:rPr>
      </w:pPr>
    </w:p>
    <w:p w14:paraId="4B6761CB" w14:textId="77777777" w:rsidR="0036754D" w:rsidRDefault="0036754D" w:rsidP="00E94856">
      <w:pPr>
        <w:pStyle w:val="Pquestiontextmainstem"/>
        <w:rPr>
          <w:noProof/>
        </w:rPr>
      </w:pPr>
    </w:p>
    <w:p w14:paraId="150414C2" w14:textId="77777777" w:rsidR="00116068" w:rsidRPr="00E5555B" w:rsidRDefault="00116068" w:rsidP="00E94856">
      <w:pPr>
        <w:pStyle w:val="Pquestiontextmainstem"/>
        <w:rPr>
          <w:noProof/>
        </w:rPr>
      </w:pPr>
    </w:p>
    <w:p w14:paraId="6D74E795" w14:textId="77777777" w:rsidR="00391160" w:rsidRPr="00D16529" w:rsidRDefault="00391160" w:rsidP="00D16529">
      <w:pPr>
        <w:pStyle w:val="Pquestiontextmainstem"/>
      </w:pPr>
    </w:p>
    <w:p w14:paraId="38E530DF" w14:textId="463A9598" w:rsidR="00307C32" w:rsidRDefault="00307C32" w:rsidP="00307C32">
      <w:pPr>
        <w:pStyle w:val="Pquestionheadingsx"/>
      </w:pPr>
      <w:r w:rsidRPr="00DF7F34">
        <w:lastRenderedPageBreak/>
        <w:t>Question</w:t>
      </w:r>
      <w:r w:rsidR="00352A35">
        <w:t xml:space="preserve"> 20</w:t>
      </w:r>
      <w:r w:rsidRPr="00DF7F34">
        <w:tab/>
      </w:r>
      <w:r w:rsidR="00E94856">
        <w:rPr>
          <w:rStyle w:val="Cmarkslabel"/>
        </w:rPr>
        <w:t>8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="00E94856">
        <w:tab/>
      </w:r>
      <w:r w:rsidR="00385C87">
        <w:t>[9.</w:t>
      </w:r>
      <w:r w:rsidR="00E94856">
        <w:t xml:space="preserve">2, </w:t>
      </w:r>
      <w:r w:rsidR="00385C87">
        <w:t>9</w:t>
      </w:r>
      <w:r w:rsidR="00E94856">
        <w:t>.3</w:t>
      </w:r>
      <w:r w:rsidRPr="00DF7F34">
        <w:t>]</w:t>
      </w:r>
    </w:p>
    <w:p w14:paraId="4B90AAA9" w14:textId="77777777" w:rsidR="00391160" w:rsidRPr="003B04E1" w:rsidRDefault="00391160" w:rsidP="00E94856">
      <w:pPr>
        <w:pStyle w:val="Pquestiontextmainstem"/>
      </w:pPr>
      <w:r w:rsidRPr="00E5555B">
        <w:t xml:space="preserve">In the diagram, </w:t>
      </w:r>
      <w:r w:rsidRPr="00D16529">
        <w:rPr>
          <w:rStyle w:val="Cmathsexpressions"/>
        </w:rPr>
        <w:t>AC</w:t>
      </w:r>
      <w:r w:rsidRPr="00E5555B">
        <w:t xml:space="preserve"> = </w:t>
      </w:r>
      <w:r w:rsidRPr="00D16529">
        <w:rPr>
          <w:rStyle w:val="Cmathsexpressions"/>
        </w:rPr>
        <w:t>EC</w:t>
      </w:r>
      <w:r w:rsidRPr="00E5555B">
        <w:t xml:space="preserve"> and </w:t>
      </w:r>
      <w:r w:rsidRPr="00D16529">
        <w:rPr>
          <w:rStyle w:val="Cmathsexpressions"/>
        </w:rPr>
        <w:t>BC</w:t>
      </w:r>
      <w:r w:rsidRPr="00E5555B">
        <w:t xml:space="preserve"> =</w:t>
      </w:r>
      <w:r>
        <w:t xml:space="preserve"> </w:t>
      </w:r>
      <w:r w:rsidRPr="00D16529">
        <w:rPr>
          <w:rStyle w:val="Cmathsexpressions"/>
        </w:rPr>
        <w:t>DC</w:t>
      </w:r>
      <w:r>
        <w:t>.</w:t>
      </w:r>
    </w:p>
    <w:p w14:paraId="07EFF276" w14:textId="77777777" w:rsidR="00391160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6469E836" wp14:editId="4DFE5AF3">
            <wp:extent cx="2413000" cy="2133600"/>
            <wp:effectExtent l="0" t="0" r="0" b="0"/>
            <wp:docPr id="33" name="Picture 33" descr="PM10_PR_TSa_8_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Sa_8_1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53CE9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061992">
        <w:rPr>
          <w:position w:val="-6"/>
        </w:rPr>
        <w:object w:dxaOrig="1620" w:dyaOrig="279" w14:anchorId="31F3F55E">
          <v:shape id="_x0000_i1041" type="#_x0000_t75" style="width:80.4pt;height:14.4pt" o:ole="">
            <v:imagedata r:id="rId68" o:title=""/>
          </v:shape>
          <o:OLEObject Type="Embed" ProgID="Equation.3" ShapeID="_x0000_i1041" DrawAspect="Content" ObjectID="_1538901958" r:id="rId69"/>
        </w:object>
      </w:r>
    </w:p>
    <w:p w14:paraId="646E7848" w14:textId="77777777" w:rsidR="00391160" w:rsidRDefault="00391160" w:rsidP="00E94856">
      <w:pPr>
        <w:pStyle w:val="Pquestiontextpartsa"/>
      </w:pPr>
    </w:p>
    <w:p w14:paraId="7D09407D" w14:textId="77777777" w:rsidR="00391160" w:rsidRPr="00061992" w:rsidRDefault="00391160" w:rsidP="00E94856">
      <w:pPr>
        <w:pStyle w:val="Pquestiontextpartsa"/>
      </w:pPr>
    </w:p>
    <w:p w14:paraId="66FBEF8C" w14:textId="77777777" w:rsidR="00391160" w:rsidRPr="00061992" w:rsidRDefault="00391160" w:rsidP="00E94856">
      <w:pPr>
        <w:pStyle w:val="Pquestiontextpartsa"/>
      </w:pPr>
    </w:p>
    <w:p w14:paraId="6A21BCAD" w14:textId="77777777" w:rsidR="00391160" w:rsidRPr="00061992" w:rsidRDefault="00391160" w:rsidP="00E94856">
      <w:pPr>
        <w:pStyle w:val="Pquestiontextpartsa"/>
      </w:pPr>
    </w:p>
    <w:p w14:paraId="2B502B7D" w14:textId="77777777" w:rsidR="00391160" w:rsidRDefault="00391160" w:rsidP="00E94856">
      <w:pPr>
        <w:pStyle w:val="Pquestiontextpartsa"/>
      </w:pPr>
    </w:p>
    <w:p w14:paraId="1D96302A" w14:textId="77777777" w:rsidR="00116068" w:rsidRPr="00061992" w:rsidRDefault="00116068" w:rsidP="00E94856">
      <w:pPr>
        <w:pStyle w:val="Pquestiontextpartsa"/>
      </w:pPr>
    </w:p>
    <w:p w14:paraId="3DA130CE" w14:textId="77777777" w:rsidR="00391160" w:rsidRPr="00061992" w:rsidRDefault="00391160" w:rsidP="00E94856">
      <w:pPr>
        <w:pStyle w:val="Pquestiontextpartsa"/>
      </w:pPr>
    </w:p>
    <w:p w14:paraId="6BDA12DE" w14:textId="77777777" w:rsidR="00391160" w:rsidRPr="00061992" w:rsidRDefault="00391160" w:rsidP="00E94856">
      <w:pPr>
        <w:pStyle w:val="Pquestiontextpartsa"/>
      </w:pPr>
    </w:p>
    <w:p w14:paraId="2812CC28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3B04E1">
        <w:rPr>
          <w:position w:val="-6"/>
        </w:rPr>
        <w:object w:dxaOrig="1620" w:dyaOrig="279" w14:anchorId="7718EFDC">
          <v:shape id="_x0000_i1042" type="#_x0000_t75" style="width:80.4pt;height:14.4pt" o:ole="">
            <v:imagedata r:id="rId70" o:title=""/>
          </v:shape>
          <o:OLEObject Type="Embed" ProgID="Equation.3" ShapeID="_x0000_i1042" DrawAspect="Content" ObjectID="_1538901959" r:id="rId71"/>
        </w:object>
      </w:r>
    </w:p>
    <w:p w14:paraId="742ED798" w14:textId="77777777" w:rsidR="00391160" w:rsidRPr="00061992" w:rsidRDefault="00391160" w:rsidP="00E94856">
      <w:pPr>
        <w:pStyle w:val="Pquestiontextpartsa"/>
      </w:pPr>
    </w:p>
    <w:p w14:paraId="4411E3D8" w14:textId="77777777" w:rsidR="00391160" w:rsidRPr="00061992" w:rsidRDefault="00391160" w:rsidP="00E94856">
      <w:pPr>
        <w:pStyle w:val="Pquestiontextpartsa"/>
      </w:pPr>
    </w:p>
    <w:p w14:paraId="7D5EB898" w14:textId="77777777" w:rsidR="00391160" w:rsidRDefault="00391160" w:rsidP="00E94856">
      <w:pPr>
        <w:pStyle w:val="Pquestiontextpartsa"/>
      </w:pPr>
    </w:p>
    <w:p w14:paraId="75875C12" w14:textId="77777777" w:rsidR="00D82EE6" w:rsidRPr="00061992" w:rsidRDefault="00D82EE6" w:rsidP="00E94856">
      <w:pPr>
        <w:pStyle w:val="Pquestiontextpartsa"/>
      </w:pPr>
    </w:p>
    <w:p w14:paraId="35DCAB56" w14:textId="77777777" w:rsidR="00391160" w:rsidRPr="00061992" w:rsidRDefault="00391160" w:rsidP="00E94856">
      <w:pPr>
        <w:pStyle w:val="Pquestiontextpartsa"/>
      </w:pPr>
    </w:p>
    <w:p w14:paraId="6DA5CF7E" w14:textId="77777777" w:rsidR="00391160" w:rsidRDefault="00391160" w:rsidP="00E94856">
      <w:pPr>
        <w:pStyle w:val="Pquestiontextpartsa"/>
      </w:pPr>
    </w:p>
    <w:p w14:paraId="25C28BE2" w14:textId="77777777" w:rsidR="00116068" w:rsidRPr="00061992" w:rsidRDefault="00116068" w:rsidP="00E94856">
      <w:pPr>
        <w:pStyle w:val="Pquestiontextpartsa"/>
      </w:pPr>
    </w:p>
    <w:p w14:paraId="0D15F908" w14:textId="77777777" w:rsidR="00391160" w:rsidRPr="00061992" w:rsidRDefault="00391160" w:rsidP="00E94856">
      <w:pPr>
        <w:pStyle w:val="Pquestiontextpartsa"/>
      </w:pPr>
    </w:p>
    <w:p w14:paraId="1EFF5CE2" w14:textId="77777777" w:rsidR="00391160" w:rsidRPr="00061992" w:rsidRDefault="00391160" w:rsidP="00E94856">
      <w:pPr>
        <w:pStyle w:val="Pquestiontextpartsa"/>
      </w:pPr>
    </w:p>
    <w:p w14:paraId="459B0DB0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c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A74434">
        <w:rPr>
          <w:rStyle w:val="Cmathsexpressions"/>
        </w:rPr>
        <w:t>CG</w:t>
      </w:r>
      <w:r w:rsidRPr="00061992">
        <w:t xml:space="preserve"> bisects </w:t>
      </w:r>
      <w:r w:rsidRPr="00061992">
        <w:rPr>
          <w:position w:val="-6"/>
        </w:rPr>
        <w:object w:dxaOrig="760" w:dyaOrig="279" w14:anchorId="12B6CD86">
          <v:shape id="_x0000_i1043" type="#_x0000_t75" style="width:37.2pt;height:14.4pt" o:ole="">
            <v:imagedata r:id="rId72" o:title=""/>
          </v:shape>
          <o:OLEObject Type="Embed" ProgID="Equation.3" ShapeID="_x0000_i1043" DrawAspect="Content" ObjectID="_1538901960" r:id="rId73"/>
        </w:object>
      </w:r>
    </w:p>
    <w:p w14:paraId="6868ECA1" w14:textId="77777777" w:rsidR="00391160" w:rsidRPr="00061992" w:rsidRDefault="00391160" w:rsidP="00E94856">
      <w:pPr>
        <w:pStyle w:val="Pquestiontextpartsa"/>
      </w:pPr>
    </w:p>
    <w:p w14:paraId="1C4AD892" w14:textId="77777777" w:rsidR="00391160" w:rsidRDefault="00391160" w:rsidP="00E94856">
      <w:pPr>
        <w:pStyle w:val="Pquestiontextpartsa"/>
      </w:pPr>
    </w:p>
    <w:p w14:paraId="589D175D" w14:textId="77777777" w:rsidR="00116068" w:rsidRPr="00061992" w:rsidRDefault="00116068" w:rsidP="00E94856">
      <w:pPr>
        <w:pStyle w:val="Pquestiontextpartsa"/>
      </w:pPr>
    </w:p>
    <w:p w14:paraId="7E632B15" w14:textId="77777777" w:rsidR="00391160" w:rsidRDefault="00391160" w:rsidP="00E94856">
      <w:pPr>
        <w:pStyle w:val="Pquestiontextpartsa"/>
      </w:pPr>
    </w:p>
    <w:p w14:paraId="756043F0" w14:textId="77777777" w:rsidR="00D82EE6" w:rsidRDefault="00D82EE6" w:rsidP="00E94856">
      <w:pPr>
        <w:pStyle w:val="Pquestiontextpartsa"/>
      </w:pPr>
    </w:p>
    <w:p w14:paraId="091B4088" w14:textId="77777777" w:rsidR="00D82EE6" w:rsidRPr="00061992" w:rsidRDefault="00D82EE6" w:rsidP="00E94856">
      <w:pPr>
        <w:pStyle w:val="Pquestiontextpartsa"/>
      </w:pPr>
    </w:p>
    <w:p w14:paraId="3D78C0DC" w14:textId="77777777" w:rsidR="00391160" w:rsidRPr="00061992" w:rsidRDefault="00391160" w:rsidP="00E94856">
      <w:pPr>
        <w:pStyle w:val="Pquestiontextpartsa"/>
      </w:pPr>
    </w:p>
    <w:p w14:paraId="5C8B980E" w14:textId="77777777" w:rsidR="00391160" w:rsidRPr="00061992" w:rsidRDefault="00391160" w:rsidP="00E94856">
      <w:pPr>
        <w:pStyle w:val="Pquestiontextpartsa"/>
      </w:pPr>
    </w:p>
    <w:p w14:paraId="72552CA5" w14:textId="15D1E09A" w:rsidR="00307C32" w:rsidRDefault="00307C32" w:rsidP="00E94856">
      <w:pPr>
        <w:pStyle w:val="Pquestionheadingsx"/>
      </w:pPr>
      <w:r w:rsidRPr="00DF7F34">
        <w:lastRenderedPageBreak/>
        <w:t>Question</w:t>
      </w:r>
      <w:r w:rsidR="00352A35">
        <w:t xml:space="preserve"> 21</w:t>
      </w:r>
      <w:r w:rsidRPr="00DF7F34">
        <w:tab/>
      </w:r>
      <w:r w:rsidR="00E94856">
        <w:rPr>
          <w:rStyle w:val="Cmarkslabel"/>
        </w:rPr>
        <w:t>6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="00E94856">
        <w:tab/>
      </w:r>
      <w:r w:rsidR="00385C87">
        <w:t>[9.</w:t>
      </w:r>
      <w:r w:rsidR="00E94856">
        <w:t>3</w:t>
      </w:r>
      <w:r w:rsidRPr="00DF7F34">
        <w:t>]</w:t>
      </w:r>
    </w:p>
    <w:p w14:paraId="0B8ABD85" w14:textId="44E574D1" w:rsidR="00391160" w:rsidRPr="00E5555B" w:rsidRDefault="00391160" w:rsidP="00E94856">
      <w:pPr>
        <w:pStyle w:val="Pquestiontextmainstem"/>
      </w:pPr>
      <w:r w:rsidRPr="00E5555B">
        <w:rPr>
          <w:position w:val="-6"/>
        </w:rPr>
        <w:object w:dxaOrig="680" w:dyaOrig="279" w14:anchorId="09F7583D">
          <v:shape id="_x0000_i1044" type="#_x0000_t75" style="width:34.8pt;height:14.4pt" o:ole="">
            <v:imagedata r:id="rId74" o:title=""/>
          </v:shape>
          <o:OLEObject Type="Embed" ProgID="Equation.3" ShapeID="_x0000_i1044" DrawAspect="Content" ObjectID="_1538901961" r:id="rId75"/>
        </w:object>
      </w:r>
      <w:r w:rsidRPr="00E5555B">
        <w:t xml:space="preserve"> is an isosceles triangle</w:t>
      </w:r>
      <w:r>
        <w:t>,</w:t>
      </w:r>
      <w:r w:rsidRPr="00E5555B">
        <w:t xml:space="preserve"> where </w:t>
      </w:r>
      <w:r w:rsidRPr="00D16529">
        <w:rPr>
          <w:rStyle w:val="Cmathsexpressions"/>
        </w:rPr>
        <w:t>AB</w:t>
      </w:r>
      <w:r>
        <w:t xml:space="preserve"> </w:t>
      </w:r>
      <w:r w:rsidRPr="00E5555B">
        <w:t>=</w:t>
      </w:r>
      <w:r>
        <w:t xml:space="preserve"> </w:t>
      </w:r>
      <w:r w:rsidRPr="00D16529">
        <w:rPr>
          <w:rStyle w:val="Cmathsexpressions"/>
        </w:rPr>
        <w:t>BC</w:t>
      </w:r>
      <w:r>
        <w:t xml:space="preserve"> and</w:t>
      </w:r>
      <w:r w:rsidRPr="00E5555B">
        <w:rPr>
          <w:noProof/>
        </w:rPr>
        <w:t xml:space="preserve"> </w:t>
      </w:r>
      <w:r w:rsidRPr="00D16529">
        <w:rPr>
          <w:rStyle w:val="Cmathsexpressions"/>
        </w:rPr>
        <w:t xml:space="preserve">D </w:t>
      </w:r>
      <w:r w:rsidRPr="00E5555B">
        <w:rPr>
          <w:noProof/>
        </w:rPr>
        <w:t>is the</w:t>
      </w:r>
      <w:r w:rsidRPr="00D16529">
        <w:rPr>
          <w:rStyle w:val="Cmathsexpressions"/>
        </w:rPr>
        <w:t xml:space="preserve"> </w:t>
      </w:r>
      <w:r w:rsidRPr="00E5555B">
        <w:rPr>
          <w:noProof/>
        </w:rPr>
        <w:t>midpoint of AC</w:t>
      </w:r>
      <w:r>
        <w:rPr>
          <w:noProof/>
        </w:rPr>
        <w:t>.</w:t>
      </w:r>
      <w:r w:rsidRPr="00E5555B">
        <w:rPr>
          <w:noProof/>
        </w:rPr>
        <w:t xml:space="preserve"> </w:t>
      </w:r>
    </w:p>
    <w:p w14:paraId="64954EC3" w14:textId="77777777" w:rsidR="00391160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7100C55E" wp14:editId="45A0A39B">
            <wp:extent cx="1041400" cy="1181100"/>
            <wp:effectExtent l="0" t="0" r="0" b="12700"/>
            <wp:docPr id="38" name="Picture 38" descr="PM10_PR_TSa_8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M10_PR_TSa_8_1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B7890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3B04E1">
        <w:rPr>
          <w:position w:val="-6"/>
        </w:rPr>
        <w:object w:dxaOrig="1579" w:dyaOrig="279" w14:anchorId="3EB13FE9">
          <v:shape id="_x0000_i1045" type="#_x0000_t75" style="width:79.2pt;height:14.4pt" o:ole="">
            <v:imagedata r:id="rId77" o:title=""/>
          </v:shape>
          <o:OLEObject Type="Embed" ProgID="Equation.3" ShapeID="_x0000_i1045" DrawAspect="Content" ObjectID="_1538901962" r:id="rId78"/>
        </w:object>
      </w:r>
      <w:r w:rsidRPr="00061992">
        <w:t>.</w:t>
      </w:r>
    </w:p>
    <w:p w14:paraId="204D1178" w14:textId="77777777" w:rsidR="00391160" w:rsidRPr="00061992" w:rsidRDefault="00391160" w:rsidP="00E94856">
      <w:pPr>
        <w:pStyle w:val="Pquestiontextpartsa"/>
      </w:pPr>
    </w:p>
    <w:p w14:paraId="47A3E450" w14:textId="77777777" w:rsidR="00391160" w:rsidRPr="00061992" w:rsidRDefault="00391160" w:rsidP="00E94856">
      <w:pPr>
        <w:pStyle w:val="Pquestiontextpartsa"/>
      </w:pPr>
    </w:p>
    <w:p w14:paraId="757AA1FB" w14:textId="77777777" w:rsidR="00391160" w:rsidRDefault="00391160" w:rsidP="00E94856">
      <w:pPr>
        <w:pStyle w:val="Pquestiontextpartsa"/>
      </w:pPr>
    </w:p>
    <w:p w14:paraId="47CFBC3B" w14:textId="77777777" w:rsidR="00D933FC" w:rsidRPr="00061992" w:rsidRDefault="00D933FC" w:rsidP="00E94856">
      <w:pPr>
        <w:pStyle w:val="Pquestiontextpartsa"/>
      </w:pPr>
    </w:p>
    <w:p w14:paraId="7CA520FA" w14:textId="77777777" w:rsidR="00391160" w:rsidRPr="00061992" w:rsidRDefault="00391160" w:rsidP="00E94856">
      <w:pPr>
        <w:pStyle w:val="Pquestiontextpartsa"/>
      </w:pPr>
    </w:p>
    <w:p w14:paraId="65EF0E54" w14:textId="77777777" w:rsidR="00391160" w:rsidRPr="00061992" w:rsidRDefault="00391160" w:rsidP="00E94856">
      <w:pPr>
        <w:pStyle w:val="Pquestiontextpartsa"/>
      </w:pPr>
    </w:p>
    <w:p w14:paraId="1F05A1EE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3B04E1">
        <w:rPr>
          <w:position w:val="-6"/>
        </w:rPr>
        <w:object w:dxaOrig="1579" w:dyaOrig="279" w14:anchorId="30ED95E0">
          <v:shape id="_x0000_i1046" type="#_x0000_t75" style="width:79.2pt;height:14.4pt" o:ole="">
            <v:imagedata r:id="rId79" o:title=""/>
          </v:shape>
          <o:OLEObject Type="Embed" ProgID="Equation.3" ShapeID="_x0000_i1046" DrawAspect="Content" ObjectID="_1538901963" r:id="rId80"/>
        </w:object>
      </w:r>
      <w:r w:rsidRPr="00061992">
        <w:t>.</w:t>
      </w:r>
    </w:p>
    <w:p w14:paraId="3621F324" w14:textId="77777777" w:rsidR="00391160" w:rsidRPr="00061992" w:rsidRDefault="00391160" w:rsidP="00E94856">
      <w:pPr>
        <w:pStyle w:val="Pquestiontextpartsa"/>
      </w:pPr>
    </w:p>
    <w:p w14:paraId="4F797116" w14:textId="77777777" w:rsidR="00391160" w:rsidRPr="00061992" w:rsidRDefault="00391160" w:rsidP="00E94856">
      <w:pPr>
        <w:pStyle w:val="Pquestiontextpartsa"/>
      </w:pPr>
    </w:p>
    <w:p w14:paraId="00F43E00" w14:textId="77777777" w:rsidR="00391160" w:rsidRDefault="00391160" w:rsidP="00E94856">
      <w:pPr>
        <w:pStyle w:val="Pquestiontextpartsa"/>
      </w:pPr>
    </w:p>
    <w:p w14:paraId="10592AE8" w14:textId="77777777" w:rsidR="00D933FC" w:rsidRPr="00061992" w:rsidRDefault="00D933FC" w:rsidP="00E94856">
      <w:pPr>
        <w:pStyle w:val="Pquestiontextpartsa"/>
      </w:pPr>
    </w:p>
    <w:p w14:paraId="34FB33C8" w14:textId="77777777" w:rsidR="00391160" w:rsidRPr="00061992" w:rsidRDefault="00391160" w:rsidP="00E94856">
      <w:pPr>
        <w:pStyle w:val="Pquestiontextpartsa"/>
      </w:pPr>
    </w:p>
    <w:p w14:paraId="23FE58D3" w14:textId="77777777" w:rsidR="00391160" w:rsidRPr="00061992" w:rsidRDefault="00391160" w:rsidP="00E94856">
      <w:pPr>
        <w:pStyle w:val="Pquestiontextpartsa"/>
      </w:pPr>
    </w:p>
    <w:p w14:paraId="6FA25B79" w14:textId="77777777" w:rsidR="00391160" w:rsidRPr="00061992" w:rsidRDefault="00391160" w:rsidP="00E94856">
      <w:pPr>
        <w:pStyle w:val="Pquestiontextpartsa"/>
      </w:pPr>
    </w:p>
    <w:p w14:paraId="429C17B9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c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3B04E1">
        <w:rPr>
          <w:position w:val="-6"/>
        </w:rPr>
        <w:object w:dxaOrig="1540" w:dyaOrig="279" w14:anchorId="259B901D">
          <v:shape id="_x0000_i1047" type="#_x0000_t75" style="width:78pt;height:14.4pt" o:ole="">
            <v:imagedata r:id="rId81" o:title=""/>
          </v:shape>
          <o:OLEObject Type="Embed" ProgID="Equation.3" ShapeID="_x0000_i1047" DrawAspect="Content" ObjectID="_1538901964" r:id="rId82"/>
        </w:object>
      </w:r>
      <w:r w:rsidRPr="00061992">
        <w:t>.</w:t>
      </w:r>
    </w:p>
    <w:p w14:paraId="7946DF82" w14:textId="77777777" w:rsidR="00391160" w:rsidRPr="00061992" w:rsidRDefault="00391160" w:rsidP="00E94856">
      <w:pPr>
        <w:pStyle w:val="Pquestiontextpartsa"/>
      </w:pPr>
    </w:p>
    <w:p w14:paraId="2EF96D1F" w14:textId="77777777" w:rsidR="00391160" w:rsidRDefault="00391160" w:rsidP="00E94856">
      <w:pPr>
        <w:pStyle w:val="Pquestiontextpartsa"/>
      </w:pPr>
    </w:p>
    <w:p w14:paraId="145808E0" w14:textId="77777777" w:rsidR="00D933FC" w:rsidRPr="00061992" w:rsidRDefault="00D933FC" w:rsidP="00E94856">
      <w:pPr>
        <w:pStyle w:val="Pquestiontextpartsa"/>
      </w:pPr>
    </w:p>
    <w:p w14:paraId="31DC1182" w14:textId="77777777" w:rsidR="00391160" w:rsidRPr="00061992" w:rsidRDefault="00391160" w:rsidP="00E94856">
      <w:pPr>
        <w:pStyle w:val="Pquestiontextpartsa"/>
      </w:pPr>
    </w:p>
    <w:p w14:paraId="62987A7F" w14:textId="77777777" w:rsidR="00391160" w:rsidRPr="00061992" w:rsidRDefault="00391160" w:rsidP="00E94856">
      <w:pPr>
        <w:pStyle w:val="Pquestiontextpartsa"/>
      </w:pPr>
    </w:p>
    <w:p w14:paraId="7915F09B" w14:textId="77777777" w:rsidR="005E6A6D" w:rsidRDefault="005E6A6D">
      <w:pPr>
        <w:rPr>
          <w:rFonts w:ascii="Calibri" w:hAnsi="Calibri"/>
          <w:b/>
        </w:rPr>
      </w:pPr>
      <w:r>
        <w:br w:type="page"/>
      </w:r>
    </w:p>
    <w:p w14:paraId="024FC539" w14:textId="7BDD5FBF" w:rsidR="005E6A6D" w:rsidRDefault="005E6A6D" w:rsidP="005E6A6D">
      <w:pPr>
        <w:pStyle w:val="Pquestionheadingsx"/>
      </w:pPr>
      <w:bookmarkStart w:id="1" w:name="_GoBack"/>
      <w:r w:rsidRPr="00DF7F34">
        <w:lastRenderedPageBreak/>
        <w:t>Question</w:t>
      </w:r>
      <w:r>
        <w:t xml:space="preserve"> 2</w:t>
      </w:r>
      <w:r w:rsidR="00352A35">
        <w:t>2</w:t>
      </w:r>
      <w:r w:rsidRPr="00DF7F34">
        <w:tab/>
      </w:r>
      <w:r>
        <w:rPr>
          <w:rStyle w:val="Cmarkslabel"/>
        </w:rPr>
        <w:t>4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  <w:t>[9.</w:t>
      </w:r>
      <w:r>
        <w:t>6</w:t>
      </w:r>
      <w:r w:rsidRPr="00DF7F34">
        <w:t>]</w:t>
      </w:r>
      <w:r>
        <w:t xml:space="preserve"> </w:t>
      </w:r>
      <w:r>
        <w:rPr>
          <w:highlight w:val="lightGray"/>
        </w:rPr>
        <w:t>[10A]</w:t>
      </w:r>
    </w:p>
    <w:p w14:paraId="494DCD76" w14:textId="4E91BFAE" w:rsidR="005E6A6D" w:rsidRPr="00E5555B" w:rsidRDefault="005E6A6D" w:rsidP="005E6A6D">
      <w:pPr>
        <w:pStyle w:val="Pquestiontextmainstem"/>
      </w:pPr>
      <w:r>
        <w:t>Point</w:t>
      </w:r>
      <w:r w:rsidRPr="00E5555B">
        <w:t xml:space="preserve"> </w:t>
      </w:r>
      <w:r>
        <w:rPr>
          <w:rStyle w:val="Cmathsexpressions"/>
        </w:rPr>
        <w:t>O</w:t>
      </w:r>
      <w:r w:rsidRPr="00D16529">
        <w:rPr>
          <w:rStyle w:val="Cmathsexpressions"/>
        </w:rPr>
        <w:t xml:space="preserve"> </w:t>
      </w:r>
      <w:r w:rsidRPr="00E5555B">
        <w:rPr>
          <w:noProof/>
        </w:rPr>
        <w:t>is the</w:t>
      </w:r>
      <w:r w:rsidRPr="00D16529">
        <w:rPr>
          <w:rStyle w:val="Cmathsexpressions"/>
        </w:rPr>
        <w:t xml:space="preserve"> </w:t>
      </w:r>
      <w:r>
        <w:rPr>
          <w:noProof/>
        </w:rPr>
        <w:t>centre of the circle</w:t>
      </w:r>
      <w:r>
        <w:rPr>
          <w:noProof/>
        </w:rPr>
        <w:t>.</w:t>
      </w:r>
      <w:r>
        <w:rPr>
          <w:noProof/>
        </w:rPr>
        <w:t xml:space="preserve"> Show that:</w:t>
      </w:r>
      <w:r w:rsidRPr="00E5555B">
        <w:rPr>
          <w:noProof/>
        </w:rPr>
        <w:t xml:space="preserve"> </w:t>
      </w:r>
    </w:p>
    <w:p w14:paraId="48CFF2B9" w14:textId="08463C25" w:rsidR="005E6A6D" w:rsidRDefault="005E6A6D" w:rsidP="005E6A6D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30448D16" wp14:editId="50E5504B">
            <wp:extent cx="1276350" cy="1162050"/>
            <wp:effectExtent l="0" t="0" r="0" b="0"/>
            <wp:docPr id="14" name="Picture 14" descr="PM10_PR_TSa_8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10_PR_TSa_8_1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9F7F4B" w14:textId="050CFBCE" w:rsidR="005E6A6D" w:rsidRPr="00061992" w:rsidRDefault="005E6A6D" w:rsidP="005E6A6D">
      <w:pPr>
        <w:pStyle w:val="Pquestiontextpartsa"/>
      </w:pPr>
      <w:r w:rsidRPr="00D16529">
        <w:rPr>
          <w:rStyle w:val="Cquestionpartlabelbold"/>
        </w:rPr>
        <w:t>(a)</w:t>
      </w:r>
      <w:r>
        <w:rPr>
          <w:rStyle w:val="Cquestionpartlabelbold"/>
        </w:rPr>
        <w:tab/>
      </w:r>
      <w:r>
        <w:rPr>
          <w:rFonts w:ascii="Times New Roman" w:hAnsi="Times New Roman"/>
          <w:position w:val="-24"/>
        </w:rPr>
        <w:object w:dxaOrig="1875" w:dyaOrig="615" w14:anchorId="3059EE05">
          <v:shape id="_x0000_i1053" type="#_x0000_t75" style="width:93.6pt;height:31.2pt" o:ole="">
            <v:imagedata r:id="rId84" o:title=""/>
          </v:shape>
          <o:OLEObject Type="Embed" ProgID="Equation.DSMT4" ShapeID="_x0000_i1053" DrawAspect="Content" ObjectID="_1538901965" r:id="rId85"/>
        </w:object>
      </w:r>
    </w:p>
    <w:p w14:paraId="3DE34327" w14:textId="77777777" w:rsidR="005E6A6D" w:rsidRPr="00061992" w:rsidRDefault="005E6A6D" w:rsidP="005E6A6D">
      <w:pPr>
        <w:pStyle w:val="Pquestiontextpartsa"/>
      </w:pPr>
    </w:p>
    <w:p w14:paraId="52940004" w14:textId="77777777" w:rsidR="005E6A6D" w:rsidRPr="00061992" w:rsidRDefault="005E6A6D" w:rsidP="005E6A6D">
      <w:pPr>
        <w:pStyle w:val="Pquestiontextpartsa"/>
      </w:pPr>
    </w:p>
    <w:p w14:paraId="12D172EC" w14:textId="77777777" w:rsidR="005E6A6D" w:rsidRDefault="005E6A6D" w:rsidP="005E6A6D">
      <w:pPr>
        <w:pStyle w:val="Pquestiontextpartsa"/>
      </w:pPr>
    </w:p>
    <w:p w14:paraId="20093A26" w14:textId="77777777" w:rsidR="00F82473" w:rsidRDefault="00F82473" w:rsidP="005E6A6D">
      <w:pPr>
        <w:pStyle w:val="Pquestiontextpartsa"/>
      </w:pPr>
    </w:p>
    <w:p w14:paraId="08327691" w14:textId="77777777" w:rsidR="005E6A6D" w:rsidRPr="00061992" w:rsidRDefault="005E6A6D" w:rsidP="005E6A6D">
      <w:pPr>
        <w:pStyle w:val="Pquestiontextpartsa"/>
      </w:pPr>
    </w:p>
    <w:p w14:paraId="12FB604F" w14:textId="77777777" w:rsidR="005E6A6D" w:rsidRPr="00061992" w:rsidRDefault="005E6A6D" w:rsidP="005E6A6D">
      <w:pPr>
        <w:pStyle w:val="Pquestiontextpartsa"/>
      </w:pPr>
    </w:p>
    <w:p w14:paraId="50AA830D" w14:textId="77777777" w:rsidR="005E6A6D" w:rsidRPr="00061992" w:rsidRDefault="005E6A6D" w:rsidP="005E6A6D">
      <w:pPr>
        <w:pStyle w:val="Pquestiontextpartsa"/>
      </w:pPr>
    </w:p>
    <w:p w14:paraId="38726716" w14:textId="131BD7D1" w:rsidR="005E6A6D" w:rsidRPr="00061992" w:rsidRDefault="005E6A6D" w:rsidP="005E6A6D">
      <w:pPr>
        <w:pStyle w:val="Pquestiontextpartsa"/>
      </w:pPr>
      <w:r w:rsidRPr="00D16529">
        <w:rPr>
          <w:rStyle w:val="Cquestionpartlabelbold"/>
        </w:rPr>
        <w:t>(b)</w:t>
      </w:r>
      <w:r>
        <w:rPr>
          <w:rStyle w:val="Cquestionpartlabelbold"/>
        </w:rPr>
        <w:tab/>
      </w:r>
      <w:r>
        <w:rPr>
          <w:rFonts w:ascii="Times New Roman" w:hAnsi="Times New Roman"/>
          <w:position w:val="-24"/>
        </w:rPr>
        <w:object w:dxaOrig="2400" w:dyaOrig="615" w14:anchorId="47A4AA08">
          <v:shape id="_x0000_i1054" type="#_x0000_t75" style="width:120pt;height:31.2pt" o:ole="">
            <v:imagedata r:id="rId86" o:title=""/>
          </v:shape>
          <o:OLEObject Type="Embed" ProgID="Equation.DSMT4" ShapeID="_x0000_i1054" DrawAspect="Content" ObjectID="_1538901966" r:id="rId87"/>
        </w:object>
      </w:r>
    </w:p>
    <w:p w14:paraId="17E976E9" w14:textId="77777777" w:rsidR="005E6A6D" w:rsidRPr="00061992" w:rsidRDefault="005E6A6D" w:rsidP="005E6A6D">
      <w:pPr>
        <w:pStyle w:val="Pquestiontextpartsa"/>
      </w:pPr>
    </w:p>
    <w:p w14:paraId="728379CB" w14:textId="77777777" w:rsidR="005E6A6D" w:rsidRPr="00061992" w:rsidRDefault="005E6A6D" w:rsidP="005E6A6D">
      <w:pPr>
        <w:pStyle w:val="Pquestiontextpartsa"/>
      </w:pPr>
    </w:p>
    <w:p w14:paraId="38E466F2" w14:textId="77777777" w:rsidR="005E6A6D" w:rsidRDefault="005E6A6D" w:rsidP="005E6A6D">
      <w:pPr>
        <w:pStyle w:val="Pquestiontextpartsa"/>
      </w:pPr>
    </w:p>
    <w:p w14:paraId="2D4E11AE" w14:textId="77777777" w:rsidR="005E6A6D" w:rsidRPr="00061992" w:rsidRDefault="005E6A6D" w:rsidP="005E6A6D">
      <w:pPr>
        <w:pStyle w:val="Pquestiontextpartsa"/>
      </w:pPr>
    </w:p>
    <w:p w14:paraId="270909CB" w14:textId="77777777" w:rsidR="005E6A6D" w:rsidRPr="00061992" w:rsidRDefault="005E6A6D" w:rsidP="005E6A6D">
      <w:pPr>
        <w:pStyle w:val="Pquestiontextpartsa"/>
      </w:pPr>
    </w:p>
    <w:p w14:paraId="20C97276" w14:textId="77777777" w:rsidR="005E6A6D" w:rsidRPr="00061992" w:rsidRDefault="005E6A6D" w:rsidP="005E6A6D">
      <w:pPr>
        <w:pStyle w:val="Pquestiontextpartsa"/>
      </w:pPr>
    </w:p>
    <w:p w14:paraId="6B38D7CE" w14:textId="77777777" w:rsidR="005E6A6D" w:rsidRPr="00061992" w:rsidRDefault="005E6A6D" w:rsidP="005E6A6D">
      <w:pPr>
        <w:pStyle w:val="Pquestiontextpartsa"/>
      </w:pPr>
    </w:p>
    <w:p w14:paraId="0EA044EA" w14:textId="77777777" w:rsidR="00391160" w:rsidRPr="00E5555B" w:rsidRDefault="00391160" w:rsidP="00E94856">
      <w:pPr>
        <w:pStyle w:val="Pquestiontextpartsa"/>
        <w:rPr>
          <w:noProof/>
        </w:rPr>
      </w:pPr>
    </w:p>
    <w:bookmarkEnd w:id="1"/>
    <w:p w14:paraId="35807244" w14:textId="37191F61" w:rsidR="001E411C" w:rsidRDefault="00391160" w:rsidP="001E411C">
      <w:pPr>
        <w:pStyle w:val="Psectionresults"/>
      </w:pPr>
      <w:r w:rsidRPr="001E411C">
        <w:t>Ex</w:t>
      </w:r>
      <w:r w:rsidR="00385C87">
        <w:t>tended answer total: _____</w:t>
      </w:r>
      <w:r w:rsidR="00116068">
        <w:t>_</w:t>
      </w:r>
      <w:r w:rsidR="00385C87">
        <w:t xml:space="preserve"> </w:t>
      </w:r>
      <w:r w:rsidR="00116068">
        <w:t>/</w:t>
      </w:r>
      <w:r w:rsidR="005E6A6D">
        <w:t>23</w:t>
      </w:r>
    </w:p>
    <w:p w14:paraId="1BAC6975" w14:textId="74E96773" w:rsidR="00D16529" w:rsidRDefault="00D933FC" w:rsidP="001E411C">
      <w:pPr>
        <w:pStyle w:val="Psectionresults"/>
      </w:pPr>
      <w:r>
        <w:t>TOTAL test results: __</w:t>
      </w:r>
      <w:r w:rsidR="00385C87">
        <w:t>___</w:t>
      </w:r>
      <w:r>
        <w:t xml:space="preserve">_ / </w:t>
      </w:r>
      <w:r w:rsidR="005E6A6D">
        <w:t>61</w:t>
      </w:r>
    </w:p>
    <w:sectPr w:rsidR="00D16529" w:rsidSect="00962659">
      <w:pgSz w:w="11906" w:h="16838" w:code="9"/>
      <w:pgMar w:top="1134" w:right="851" w:bottom="1134" w:left="851" w:header="709" w:footer="851" w:gutter="0"/>
      <w:cols w:sep="1" w:space="22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1BA972" w14:textId="77777777" w:rsidR="004A6DEE" w:rsidRDefault="004A6DEE" w:rsidP="00962659">
      <w:r>
        <w:separator/>
      </w:r>
    </w:p>
  </w:endnote>
  <w:endnote w:type="continuationSeparator" w:id="0">
    <w:p w14:paraId="06A9C5C5" w14:textId="77777777" w:rsidR="004A6DEE" w:rsidRDefault="004A6DEE" w:rsidP="00962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DA40CD" w14:textId="0D305218" w:rsidR="00962659" w:rsidRPr="00665D71" w:rsidRDefault="00665D71" w:rsidP="00665D7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54FAE">
      <w:rPr>
        <w:noProof/>
      </w:rPr>
      <w:t>10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1BF819" w14:textId="0C49282A" w:rsidR="00962659" w:rsidRPr="005D012E" w:rsidRDefault="005D012E" w:rsidP="005D012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8247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29638B" w14:textId="77777777" w:rsidR="004A6DEE" w:rsidRDefault="004A6DEE" w:rsidP="00962659">
      <w:r>
        <w:separator/>
      </w:r>
    </w:p>
  </w:footnote>
  <w:footnote w:type="continuationSeparator" w:id="0">
    <w:p w14:paraId="0D614CB7" w14:textId="77777777" w:rsidR="004A6DEE" w:rsidRDefault="004A6DEE" w:rsidP="009626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94FC41" w14:textId="2E68264C" w:rsidR="00962659" w:rsidRPr="00BD5909" w:rsidRDefault="00385C87" w:rsidP="00D82EE6">
    <w:pPr>
      <w:pStyle w:val="Pheadertext"/>
    </w:pPr>
    <w:r>
      <w:t>Pearson Mathematics</w:t>
    </w:r>
    <w:r w:rsidRPr="00FE51BE">
      <w:t xml:space="preserve"> 10–10A</w:t>
    </w:r>
    <w:r>
      <w:t xml:space="preserve">    Geometry </w:t>
    </w:r>
    <w:r w:rsidRPr="00FE51BE">
      <w:t>––</w:t>
    </w:r>
    <w:r>
      <w:t xml:space="preserve"> Test</w:t>
    </w:r>
    <w:r w:rsidRPr="00F85EEB">
      <w:t xml:space="preserve"> </w:t>
    </w:r>
    <w:r>
      <w:t>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E54A66" w14:textId="71B4005F" w:rsidR="00BD5909" w:rsidRDefault="00385C87" w:rsidP="00BD5909">
    <w:pPr>
      <w:pStyle w:val="Pheadertext"/>
    </w:pPr>
    <w:r>
      <w:t>Pearson Mathematics</w:t>
    </w:r>
    <w:r w:rsidR="00BD5909" w:rsidRPr="00FE51BE">
      <w:t xml:space="preserve"> 10–10A</w:t>
    </w:r>
    <w:r>
      <w:t xml:space="preserve">    </w:t>
    </w:r>
    <w:r w:rsidR="00BD5909">
      <w:tab/>
      <w:t xml:space="preserve">Name: </w:t>
    </w:r>
    <w:r w:rsidR="00BD5909">
      <w:tab/>
    </w:r>
  </w:p>
  <w:p w14:paraId="0A63E7D3" w14:textId="217F1E12" w:rsidR="00962659" w:rsidRPr="00314E44" w:rsidRDefault="00385C87" w:rsidP="00BD5909">
    <w:pPr>
      <w:pStyle w:val="Pheadertext"/>
    </w:pPr>
    <w:r>
      <w:t xml:space="preserve">Geometry </w:t>
    </w:r>
    <w:r w:rsidRPr="00FE51BE">
      <w:t>––</w:t>
    </w:r>
    <w:r>
      <w:t xml:space="preserve"> Test</w:t>
    </w:r>
    <w:r w:rsidRPr="00F85EEB">
      <w:t xml:space="preserve"> </w:t>
    </w:r>
    <w:r>
      <w:t>B</w:t>
    </w:r>
    <w:r w:rsidR="00BD5909">
      <w:tab/>
      <w:t xml:space="preserve">Class: </w:t>
    </w:r>
    <w:r w:rsidR="00BD5909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2FABE4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234A173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43EE71C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025E38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4A5626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8F729E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D87D6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D1A67C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C630C9A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C6C7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0761C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3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17"/>
    <w:rsid w:val="00007BFE"/>
    <w:rsid w:val="00054FAE"/>
    <w:rsid w:val="0007440E"/>
    <w:rsid w:val="00074417"/>
    <w:rsid w:val="000A3A7D"/>
    <w:rsid w:val="00116068"/>
    <w:rsid w:val="00127302"/>
    <w:rsid w:val="001778A2"/>
    <w:rsid w:val="001D4F5D"/>
    <w:rsid w:val="001E411C"/>
    <w:rsid w:val="001F0C8F"/>
    <w:rsid w:val="002007A8"/>
    <w:rsid w:val="002049BE"/>
    <w:rsid w:val="00304BB3"/>
    <w:rsid w:val="00307C32"/>
    <w:rsid w:val="00327784"/>
    <w:rsid w:val="00352A35"/>
    <w:rsid w:val="00365B26"/>
    <w:rsid w:val="0036754D"/>
    <w:rsid w:val="00385C87"/>
    <w:rsid w:val="00391160"/>
    <w:rsid w:val="00467426"/>
    <w:rsid w:val="004A6DEE"/>
    <w:rsid w:val="004B0DA0"/>
    <w:rsid w:val="00524A92"/>
    <w:rsid w:val="005466CD"/>
    <w:rsid w:val="00597312"/>
    <w:rsid w:val="005D012E"/>
    <w:rsid w:val="005E6A6D"/>
    <w:rsid w:val="00622CF7"/>
    <w:rsid w:val="00665D71"/>
    <w:rsid w:val="00680D4C"/>
    <w:rsid w:val="006A0935"/>
    <w:rsid w:val="007164C7"/>
    <w:rsid w:val="00740171"/>
    <w:rsid w:val="007D07B0"/>
    <w:rsid w:val="007D3EAA"/>
    <w:rsid w:val="00830E1A"/>
    <w:rsid w:val="00885148"/>
    <w:rsid w:val="009270D7"/>
    <w:rsid w:val="00932F29"/>
    <w:rsid w:val="00962659"/>
    <w:rsid w:val="00A74434"/>
    <w:rsid w:val="00AB2CEE"/>
    <w:rsid w:val="00AC14FF"/>
    <w:rsid w:val="00AD21F3"/>
    <w:rsid w:val="00AE5401"/>
    <w:rsid w:val="00AF3F78"/>
    <w:rsid w:val="00B34841"/>
    <w:rsid w:val="00B60B56"/>
    <w:rsid w:val="00B819C0"/>
    <w:rsid w:val="00BB0C53"/>
    <w:rsid w:val="00BC703D"/>
    <w:rsid w:val="00BD5909"/>
    <w:rsid w:val="00C2787B"/>
    <w:rsid w:val="00CE2954"/>
    <w:rsid w:val="00CF317B"/>
    <w:rsid w:val="00D16529"/>
    <w:rsid w:val="00D65A89"/>
    <w:rsid w:val="00D82EE6"/>
    <w:rsid w:val="00D933FC"/>
    <w:rsid w:val="00DD0E8C"/>
    <w:rsid w:val="00DF0B91"/>
    <w:rsid w:val="00DF2DF2"/>
    <w:rsid w:val="00E17D2C"/>
    <w:rsid w:val="00E639F0"/>
    <w:rsid w:val="00E94856"/>
    <w:rsid w:val="00EF32A3"/>
    <w:rsid w:val="00F12E46"/>
    <w:rsid w:val="00F32BCB"/>
    <w:rsid w:val="00F55E0E"/>
    <w:rsid w:val="00F82473"/>
    <w:rsid w:val="00F86BCC"/>
    <w:rsid w:val="00FE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20722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297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7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jpe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footer" Target="footer1.xml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76" Type="http://schemas.openxmlformats.org/officeDocument/2006/relationships/image" Target="media/image39.jpeg"/><Relationship Id="rId84" Type="http://schemas.openxmlformats.org/officeDocument/2006/relationships/image" Target="media/image44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jpeg"/><Relationship Id="rId45" Type="http://schemas.openxmlformats.org/officeDocument/2006/relationships/image" Target="media/image24.wmf"/><Relationship Id="rId53" Type="http://schemas.openxmlformats.org/officeDocument/2006/relationships/image" Target="media/image28.jpeg"/><Relationship Id="rId58" Type="http://schemas.openxmlformats.org/officeDocument/2006/relationships/image" Target="media/image29.wmf"/><Relationship Id="rId66" Type="http://schemas.openxmlformats.org/officeDocument/2006/relationships/oleObject" Target="embeddings/oleObject21.bin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87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header" Target="header2.xml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77" Type="http://schemas.openxmlformats.org/officeDocument/2006/relationships/image" Target="media/image40.wmf"/><Relationship Id="rId8" Type="http://schemas.openxmlformats.org/officeDocument/2006/relationships/image" Target="media/image1.jpeg"/><Relationship Id="rId51" Type="http://schemas.openxmlformats.org/officeDocument/2006/relationships/image" Target="media/image27.jpeg"/><Relationship Id="rId72" Type="http://schemas.openxmlformats.org/officeDocument/2006/relationships/image" Target="media/image37.wmf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18.bin"/><Relationship Id="rId67" Type="http://schemas.openxmlformats.org/officeDocument/2006/relationships/image" Target="media/image34.jpeg"/><Relationship Id="rId20" Type="http://schemas.openxmlformats.org/officeDocument/2006/relationships/image" Target="media/image9.jpeg"/><Relationship Id="rId41" Type="http://schemas.openxmlformats.org/officeDocument/2006/relationships/image" Target="media/image21.jpeg"/><Relationship Id="rId54" Type="http://schemas.openxmlformats.org/officeDocument/2006/relationships/header" Target="header1.xml"/><Relationship Id="rId62" Type="http://schemas.openxmlformats.org/officeDocument/2006/relationships/image" Target="media/image31.jpeg"/><Relationship Id="rId70" Type="http://schemas.openxmlformats.org/officeDocument/2006/relationships/image" Target="media/image36.wmf"/><Relationship Id="rId75" Type="http://schemas.openxmlformats.org/officeDocument/2006/relationships/oleObject" Target="embeddings/oleObject25.bin"/><Relationship Id="rId83" Type="http://schemas.openxmlformats.org/officeDocument/2006/relationships/image" Target="media/image43.jpeg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6.wmf"/><Relationship Id="rId57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5.jpeg"/><Relationship Id="rId44" Type="http://schemas.openxmlformats.org/officeDocument/2006/relationships/image" Target="media/image23.jpeg"/><Relationship Id="rId52" Type="http://schemas.microsoft.com/office/2007/relationships/hdphoto" Target="media/hdphoto1.wdp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6.bin"/><Relationship Id="rId81" Type="http://schemas.openxmlformats.org/officeDocument/2006/relationships/image" Target="media/image42.wmf"/><Relationship Id="rId86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716</Words>
  <Characters>40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29</cp:revision>
  <cp:lastPrinted>2012-06-01T06:29:00Z</cp:lastPrinted>
  <dcterms:created xsi:type="dcterms:W3CDTF">2016-09-08T22:55:00Z</dcterms:created>
  <dcterms:modified xsi:type="dcterms:W3CDTF">2016-10-25T00:57:00Z</dcterms:modified>
</cp:coreProperties>
</file>